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C4115" w:rsidRDefault="00EC4115" w:rsidP="00EC4115">
      <w:pPr>
        <w:pStyle w:val="MTDisplayEquation"/>
      </w:pPr>
      <w:r>
        <w:tab/>
        <w:t xml:space="preserve"> </w:t>
      </w:r>
    </w:p>
    <w:p w:rsidR="00F05875" w:rsidRDefault="007226F1"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0E18206" wp14:editId="3645DAA0">
                <wp:simplePos x="0" y="0"/>
                <wp:positionH relativeFrom="column">
                  <wp:posOffset>3175000</wp:posOffset>
                </wp:positionH>
                <wp:positionV relativeFrom="paragraph">
                  <wp:posOffset>990918</wp:posOffset>
                </wp:positionV>
                <wp:extent cx="1031875" cy="530860"/>
                <wp:effectExtent l="38100" t="0" r="34925" b="59690"/>
                <wp:wrapNone/>
                <wp:docPr id="7" name="直線矢印コネクタ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31875" cy="53086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headEnd type="arrow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9A7EFA1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線矢印コネクタ 7" o:spid="_x0000_s1026" type="#_x0000_t32" style="position:absolute;left:0;text-align:left;margin-left:250pt;margin-top:78.05pt;width:81.25pt;height:41.8p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" strokecolor="red" strokeweight="1.5pt">
                <v:stroke startarrow="open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3A5BBE5" wp14:editId="48262725">
                <wp:simplePos x="0" y="0"/>
                <wp:positionH relativeFrom="column">
                  <wp:posOffset>2349818</wp:posOffset>
                </wp:positionH>
                <wp:positionV relativeFrom="paragraph">
                  <wp:posOffset>66675</wp:posOffset>
                </wp:positionV>
                <wp:extent cx="0" cy="2339975"/>
                <wp:effectExtent l="57150" t="38100" r="57150" b="22225"/>
                <wp:wrapNone/>
                <wp:docPr id="4" name="直線矢印コネクタ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339975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headEnd type="arrow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4FED7C" id="直線矢印コネクタ 4" o:spid="_x0000_s1026" type="#_x0000_t32" style="position:absolute;left:0;text-align:left;margin-left:185.05pt;margin-top:5.25pt;width:0;height:184.2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" strokecolor="black [3213]" strokeweight="3pt">
                <v:stroke startarrow="open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AB87FF1" wp14:editId="13114806">
                <wp:simplePos x="0" y="0"/>
                <wp:positionH relativeFrom="column">
                  <wp:posOffset>1912620</wp:posOffset>
                </wp:positionH>
                <wp:positionV relativeFrom="paragraph">
                  <wp:posOffset>1990408</wp:posOffset>
                </wp:positionV>
                <wp:extent cx="2339975" cy="0"/>
                <wp:effectExtent l="0" t="133350" r="0" b="133350"/>
                <wp:wrapNone/>
                <wp:docPr id="5" name="直線矢印コネクタ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39975" cy="0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headEnd type="arrow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714A88" id="直線矢印コネクタ 5" o:spid="_x0000_s1026" type="#_x0000_t32" style="position:absolute;left:0;text-align:left;margin-left:150.6pt;margin-top:156.75pt;width:184.25pt;height:0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" strokecolor="black [3213]" strokeweight="3pt">
                <v:stroke startarrow="open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904D13E" wp14:editId="68DC00CD">
                <wp:simplePos x="0" y="0"/>
                <wp:positionH relativeFrom="column">
                  <wp:posOffset>4205923</wp:posOffset>
                </wp:positionH>
                <wp:positionV relativeFrom="paragraph">
                  <wp:posOffset>1082357</wp:posOffset>
                </wp:positionV>
                <wp:extent cx="287593" cy="235974"/>
                <wp:effectExtent l="57150" t="57150" r="17780" b="69215"/>
                <wp:wrapNone/>
                <wp:docPr id="10" name="正方形/長方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793298">
                          <a:off x="0" y="0"/>
                          <a:ext cx="287593" cy="23597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54C4514" id="正方形/長方形 10" o:spid="_x0000_s1026" style="position:absolute;left:0;text-align:left;margin-left:331.2pt;margin-top:85.2pt;width:22.65pt;height:18.6pt;rotation:-1973400fd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" fillcolor="white [3212]" stroked="f" strokeweight="1pt"/>
            </w:pict>
          </mc:Fallback>
        </mc:AlternateContent>
      </w: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4" type="#_x0000_t75" style="position:absolute;left:0;text-align:left;margin-left:315.45pt;margin-top:109.25pt;width:68.9pt;height:28.8pt;z-index:251679744;mso-position-horizontal-relative:text;mso-position-vertical-relative:text" fillcolor="white [3212]">
            <v:imagedata r:id="rId4" o:title=""/>
          </v:shape>
          <o:OLEObject Type="Embed" ProgID="Equation.DSMT4" ShapeID="_x0000_s1034" DrawAspect="Content" ObjectID="_1528367457" r:id="rId5"/>
        </w:object>
      </w:r>
      <w:r>
        <w:rPr>
          <w:noProof/>
        </w:rPr>
        <w:object w:dxaOrig="1440" w:dyaOrig="1440">
          <v:shape id="_x0000_s1033" type="#_x0000_t75" style="position:absolute;left:0;text-align:left;margin-left:205.6pt;margin-top:70.65pt;width:63.7pt;height:28.8pt;z-index:251678720;mso-position-horizontal-relative:text;mso-position-vertical-relative:text" fillcolor="white [3212]">
            <v:imagedata r:id="rId6" o:title=""/>
          </v:shape>
          <o:OLEObject Type="Embed" ProgID="Equation.DSMT4" ShapeID="_x0000_s1033" DrawAspect="Content" ObjectID="_1528367458" r:id="rId7"/>
        </w:object>
      </w:r>
      <w:r>
        <w:rPr>
          <w:noProof/>
        </w:rPr>
        <w:object w:dxaOrig="1440" w:dyaOrig="1440">
          <v:shape id="_x0000_s1028" type="#_x0000_t75" style="position:absolute;left:0;text-align:left;margin-left:160.2pt;margin-top:159.1pt;width:17.2pt;height:25.1pt;z-index:251665408;mso-position-horizontal-relative:text;mso-position-vertical-relative:text" filled="t" fillcolor="white [3212]">
            <v:imagedata r:id="rId8" o:title=""/>
          </v:shape>
          <o:OLEObject Type="Embed" ProgID="Equation.DSMT4" ShapeID="_x0000_s1028" DrawAspect="Content" ObjectID="_1528367459" r:id="rId9"/>
        </w:object>
      </w:r>
      <w:r>
        <w:rPr>
          <w:noProof/>
        </w:rPr>
        <w:object w:dxaOrig="1440" w:dyaOrig="1440">
          <v:shape id="_x0000_s1032" type="#_x0000_t75" style="position:absolute;left:0;text-align:left;margin-left:300.85pt;margin-top:159.45pt;width:17.25pt;height:19.85pt;z-index:251677696;mso-position-horizontal-relative:text;mso-position-vertical-relative:text" filled="t" fillcolor="white [3212]">
            <v:imagedata r:id="rId10" o:title=""/>
          </v:shape>
          <o:OLEObject Type="Embed" ProgID="Equation.DSMT4" ShapeID="_x0000_s1032" DrawAspect="Content" ObjectID="_1528367460" r:id="rId11"/>
        </w:object>
      </w:r>
      <w:r>
        <w:rPr>
          <w:noProof/>
        </w:rPr>
        <w:object w:dxaOrig="1440" w:dyaOrig="1440">
          <v:shape id="_x0000_s1031" type="#_x0000_t75" style="position:absolute;left:0;text-align:left;margin-left:161.25pt;margin-top:21.85pt;width:18.95pt;height:23.45pt;z-index:251676672;mso-position-horizontal-relative:text;mso-position-vertical-relative:text" filled="t" fillcolor="white [3212]">
            <v:imagedata r:id="rId12" o:title=""/>
          </v:shape>
          <o:OLEObject Type="Embed" ProgID="Equation.DSMT4" ShapeID="_x0000_s1031" DrawAspect="Content" ObjectID="_1528367461" r:id="rId13"/>
        </w:object>
      </w:r>
      <w:r w:rsidR="00EA610A">
        <w:rPr>
          <w:noProof/>
        </w:rPr>
        <w:object w:dxaOrig="1440" w:dyaOrig="1440">
          <v:shape id="_x0000_s1030" type="#_x0000_t75" style="position:absolute;left:0;text-align:left;margin-left:273.8pt;margin-top:23.35pt;width:42.95pt;height:28.8pt;z-index:251675648;mso-position-horizontal-relative:text;mso-position-vertical-relative:text" fillcolor="white [3212]">
            <v:imagedata r:id="rId14" o:title=""/>
          </v:shape>
          <o:OLEObject Type="Embed" ProgID="Equation.DSMT4" ShapeID="_x0000_s1030" DrawAspect="Content" ObjectID="_1528367462" r:id="rId15"/>
        </w:object>
      </w:r>
      <w:r w:rsidR="00EA610A">
        <w:rPr>
          <w:noProof/>
        </w:rPr>
        <w:object w:dxaOrig="1440" w:dyaOrig="1440">
          <v:shape id="_x0000_s1029" type="#_x0000_t75" style="position:absolute;left:0;text-align:left;margin-left:337.9pt;margin-top:57.1pt;width:42.95pt;height:28.8pt;z-index:251674624;mso-position-horizontal-relative:text;mso-position-vertical-relative:text" fillcolor="white [3212]">
            <v:imagedata r:id="rId16" o:title=""/>
          </v:shape>
          <o:OLEObject Type="Embed" ProgID="Equation.DSMT4" ShapeID="_x0000_s1029" DrawAspect="Content" ObjectID="_1528367463" r:id="rId17"/>
        </w:object>
      </w:r>
      <w:r w:rsidR="00EA610A">
        <w:rPr>
          <w:noProof/>
        </w:rPr>
        <w:object w:dxaOrig="1440" w:dyaOrig="1440">
          <v:shape id="_x0000_s1026" type="#_x0000_t75" style="position:absolute;left:0;text-align:left;margin-left:323.25pt;margin-top:84.1pt;width:22.4pt;height:19.85pt;z-index:251682816;mso-position-horizontal-relative:text;mso-position-vertical-relative:text" filled="t" fillcolor="white [3212]">
            <v:imagedata r:id="rId18" o:title=""/>
          </v:shape>
          <o:OLEObject Type="Embed" ProgID="Equation.DSMT4" ShapeID="_x0000_s1026" DrawAspect="Content" ObjectID="_1528367464" r:id="rId19"/>
        </w:object>
      </w:r>
      <w:r w:rsidR="00EA610A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B17AB09" wp14:editId="36096E0F">
                <wp:simplePos x="0" y="0"/>
                <wp:positionH relativeFrom="column">
                  <wp:posOffset>3813134</wp:posOffset>
                </wp:positionH>
                <wp:positionV relativeFrom="paragraph">
                  <wp:posOffset>668511</wp:posOffset>
                </wp:positionV>
                <wp:extent cx="390935" cy="309716"/>
                <wp:effectExtent l="38100" t="38100" r="28575" b="33655"/>
                <wp:wrapNone/>
                <wp:docPr id="9" name="直線矢印コネクタ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90935" cy="309716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8765D8" id="直線矢印コネクタ 9" o:spid="_x0000_s1026" type="#_x0000_t32" style="position:absolute;left:0;text-align:left;margin-left:300.25pt;margin-top:52.65pt;width:30.8pt;height:24.4pt;flip:x 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" strokecolor="black [3213]" strokeweight="1.5pt">
                <v:stroke endarrow="open" joinstyle="miter"/>
              </v:shape>
            </w:pict>
          </mc:Fallback>
        </mc:AlternateContent>
      </w:r>
      <w:r w:rsidR="00EA610A"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2CFFD9B" wp14:editId="2040FA14">
                <wp:simplePos x="0" y="0"/>
                <wp:positionH relativeFrom="column">
                  <wp:posOffset>4199255</wp:posOffset>
                </wp:positionH>
                <wp:positionV relativeFrom="paragraph">
                  <wp:posOffset>988306</wp:posOffset>
                </wp:positionV>
                <wp:extent cx="390935" cy="309716"/>
                <wp:effectExtent l="0" t="0" r="66675" b="52705"/>
                <wp:wrapNone/>
                <wp:docPr id="8" name="直線矢印コネクタ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90935" cy="309716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0000FF"/>
                          </a:solidFill>
                          <a:headEnd type="arrow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D3A031" id="直線矢印コネクタ 8" o:spid="_x0000_s1026" type="#_x0000_t32" style="position:absolute;left:0;text-align:left;margin-left:330.65pt;margin-top:77.8pt;width:30.8pt;height:24.4pt;flip:x 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" strokecolor="blue" strokeweight="1.5pt">
                <v:stroke startarrow="open" joinstyle="miter"/>
              </v:shape>
            </w:pict>
          </mc:Fallback>
        </mc:AlternateContent>
      </w:r>
      <w:r w:rsidR="0084287D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690C5A7" wp14:editId="0AFB7568">
                <wp:simplePos x="0" y="0"/>
                <wp:positionH relativeFrom="column">
                  <wp:posOffset>2943225</wp:posOffset>
                </wp:positionH>
                <wp:positionV relativeFrom="paragraph">
                  <wp:posOffset>1095764</wp:posOffset>
                </wp:positionV>
                <wp:extent cx="287593" cy="235974"/>
                <wp:effectExtent l="57150" t="57150" r="17780" b="69215"/>
                <wp:wrapNone/>
                <wp:docPr id="6" name="正方形/長方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793298">
                          <a:off x="0" y="0"/>
                          <a:ext cx="287593" cy="23597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B5EEBFC" id="正方形/長方形 6" o:spid="_x0000_s1026" style="position:absolute;left:0;text-align:left;margin-left:231.75pt;margin-top:86.3pt;width:22.65pt;height:18.6pt;rotation:-1973400fd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" fillcolor="white [3212]" stroked="f" strokeweight="1pt"/>
            </w:pict>
          </mc:Fallback>
        </mc:AlternateContent>
      </w:r>
      <w:r w:rsidR="0084287D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E0F3863" wp14:editId="38F31631">
                <wp:simplePos x="0" y="0"/>
                <wp:positionH relativeFrom="column">
                  <wp:posOffset>2289461</wp:posOffset>
                </wp:positionH>
                <wp:positionV relativeFrom="paragraph">
                  <wp:posOffset>2094353</wp:posOffset>
                </wp:positionV>
                <wp:extent cx="287593" cy="235974"/>
                <wp:effectExtent l="57150" t="57150" r="17780" b="69215"/>
                <wp:wrapNone/>
                <wp:docPr id="3" name="正方形/長方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793298">
                          <a:off x="0" y="0"/>
                          <a:ext cx="287593" cy="23597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DE73FF0" id="正方形/長方形 3" o:spid="_x0000_s1026" style="position:absolute;left:0;text-align:left;margin-left:180.25pt;margin-top:164.9pt;width:22.65pt;height:18.6pt;rotation:-1973400fd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" fillcolor="white [3212]" stroked="f" strokeweight="1pt"/>
            </w:pict>
          </mc:Fallback>
        </mc:AlternateContent>
      </w:r>
      <w:r w:rsidR="00EC4115"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156255</wp:posOffset>
            </wp:positionH>
            <wp:positionV relativeFrom="paragraph">
              <wp:posOffset>783447</wp:posOffset>
            </wp:positionV>
            <wp:extent cx="2423775" cy="1655101"/>
            <wp:effectExtent l="266700" t="495300" r="167640" b="478790"/>
            <wp:wrapNone/>
            <wp:docPr id="2" name="図 2" descr="等しい質点m1,ばね定数,単振動,ばね定数k,m2,L-Lo,質点m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等しい質点m1,ばね定数,単振動,ばね定数k,m2,L-Lo,質点m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9884916">
                      <a:off x="0" y="0"/>
                      <a:ext cx="2423775" cy="1655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F05875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4115"/>
    <w:rsid w:val="0000099E"/>
    <w:rsid w:val="0000109E"/>
    <w:rsid w:val="00002B2B"/>
    <w:rsid w:val="00010480"/>
    <w:rsid w:val="000130ED"/>
    <w:rsid w:val="000132BF"/>
    <w:rsid w:val="0001369F"/>
    <w:rsid w:val="0001433F"/>
    <w:rsid w:val="00015C4D"/>
    <w:rsid w:val="00015CDD"/>
    <w:rsid w:val="00016696"/>
    <w:rsid w:val="00016F85"/>
    <w:rsid w:val="00020317"/>
    <w:rsid w:val="00024640"/>
    <w:rsid w:val="00025D31"/>
    <w:rsid w:val="000261C1"/>
    <w:rsid w:val="00026548"/>
    <w:rsid w:val="000265FC"/>
    <w:rsid w:val="00026DCB"/>
    <w:rsid w:val="00030DF6"/>
    <w:rsid w:val="000322CE"/>
    <w:rsid w:val="000324CC"/>
    <w:rsid w:val="000341C3"/>
    <w:rsid w:val="000348CA"/>
    <w:rsid w:val="0003596D"/>
    <w:rsid w:val="00035F32"/>
    <w:rsid w:val="00036DBC"/>
    <w:rsid w:val="00036FCC"/>
    <w:rsid w:val="000376B6"/>
    <w:rsid w:val="00037B47"/>
    <w:rsid w:val="00037F30"/>
    <w:rsid w:val="00041DBE"/>
    <w:rsid w:val="000427BA"/>
    <w:rsid w:val="00042ADC"/>
    <w:rsid w:val="00042B86"/>
    <w:rsid w:val="00043F61"/>
    <w:rsid w:val="000441A9"/>
    <w:rsid w:val="000444CC"/>
    <w:rsid w:val="00045170"/>
    <w:rsid w:val="000467ED"/>
    <w:rsid w:val="00046C18"/>
    <w:rsid w:val="00051C4D"/>
    <w:rsid w:val="0005286D"/>
    <w:rsid w:val="000528BE"/>
    <w:rsid w:val="00052A4E"/>
    <w:rsid w:val="0005456A"/>
    <w:rsid w:val="000548D6"/>
    <w:rsid w:val="00057C30"/>
    <w:rsid w:val="0006051D"/>
    <w:rsid w:val="00060636"/>
    <w:rsid w:val="00060E02"/>
    <w:rsid w:val="0006103D"/>
    <w:rsid w:val="00061154"/>
    <w:rsid w:val="00061FFC"/>
    <w:rsid w:val="0006237D"/>
    <w:rsid w:val="00066A35"/>
    <w:rsid w:val="000679C3"/>
    <w:rsid w:val="00070237"/>
    <w:rsid w:val="00070F59"/>
    <w:rsid w:val="00072F25"/>
    <w:rsid w:val="0007342F"/>
    <w:rsid w:val="00073541"/>
    <w:rsid w:val="000743C0"/>
    <w:rsid w:val="00074A79"/>
    <w:rsid w:val="00075C44"/>
    <w:rsid w:val="00075E07"/>
    <w:rsid w:val="0008075C"/>
    <w:rsid w:val="0008137B"/>
    <w:rsid w:val="00082068"/>
    <w:rsid w:val="000825ED"/>
    <w:rsid w:val="00082C37"/>
    <w:rsid w:val="000830AF"/>
    <w:rsid w:val="000839A9"/>
    <w:rsid w:val="000849FB"/>
    <w:rsid w:val="00085903"/>
    <w:rsid w:val="00086074"/>
    <w:rsid w:val="000868CC"/>
    <w:rsid w:val="000870BD"/>
    <w:rsid w:val="0008735D"/>
    <w:rsid w:val="00092124"/>
    <w:rsid w:val="00092D68"/>
    <w:rsid w:val="00093B0D"/>
    <w:rsid w:val="000945F1"/>
    <w:rsid w:val="00095126"/>
    <w:rsid w:val="00095491"/>
    <w:rsid w:val="00095BC4"/>
    <w:rsid w:val="00096E71"/>
    <w:rsid w:val="000A06C1"/>
    <w:rsid w:val="000A2D16"/>
    <w:rsid w:val="000A350C"/>
    <w:rsid w:val="000A4647"/>
    <w:rsid w:val="000A5D62"/>
    <w:rsid w:val="000A61BC"/>
    <w:rsid w:val="000B0B34"/>
    <w:rsid w:val="000B36B9"/>
    <w:rsid w:val="000B5B2A"/>
    <w:rsid w:val="000B6431"/>
    <w:rsid w:val="000C156E"/>
    <w:rsid w:val="000C2070"/>
    <w:rsid w:val="000C32D0"/>
    <w:rsid w:val="000C3AC2"/>
    <w:rsid w:val="000C6C49"/>
    <w:rsid w:val="000C6F2A"/>
    <w:rsid w:val="000C7D13"/>
    <w:rsid w:val="000D2350"/>
    <w:rsid w:val="000D2D1C"/>
    <w:rsid w:val="000D3B8F"/>
    <w:rsid w:val="000D414B"/>
    <w:rsid w:val="000D5340"/>
    <w:rsid w:val="000D5347"/>
    <w:rsid w:val="000D6632"/>
    <w:rsid w:val="000D79E6"/>
    <w:rsid w:val="000D7C53"/>
    <w:rsid w:val="000E0A94"/>
    <w:rsid w:val="000E1D49"/>
    <w:rsid w:val="000E36FD"/>
    <w:rsid w:val="000E385E"/>
    <w:rsid w:val="000E4AEB"/>
    <w:rsid w:val="000E4C28"/>
    <w:rsid w:val="000E52CD"/>
    <w:rsid w:val="000E578E"/>
    <w:rsid w:val="000E6752"/>
    <w:rsid w:val="000E7487"/>
    <w:rsid w:val="000F0AE3"/>
    <w:rsid w:val="000F2477"/>
    <w:rsid w:val="000F39DE"/>
    <w:rsid w:val="000F3A8A"/>
    <w:rsid w:val="000F3B5E"/>
    <w:rsid w:val="000F3D05"/>
    <w:rsid w:val="000F66DA"/>
    <w:rsid w:val="000F6D70"/>
    <w:rsid w:val="000F6ED4"/>
    <w:rsid w:val="000F732E"/>
    <w:rsid w:val="000F7AAC"/>
    <w:rsid w:val="000F7E66"/>
    <w:rsid w:val="001011EE"/>
    <w:rsid w:val="00102531"/>
    <w:rsid w:val="0010300F"/>
    <w:rsid w:val="0010493C"/>
    <w:rsid w:val="00105241"/>
    <w:rsid w:val="00105B1B"/>
    <w:rsid w:val="001063A9"/>
    <w:rsid w:val="00107B8E"/>
    <w:rsid w:val="00110A3B"/>
    <w:rsid w:val="001111C2"/>
    <w:rsid w:val="001114B8"/>
    <w:rsid w:val="00111512"/>
    <w:rsid w:val="001120DA"/>
    <w:rsid w:val="001138EF"/>
    <w:rsid w:val="001149B1"/>
    <w:rsid w:val="00114DEF"/>
    <w:rsid w:val="0011540A"/>
    <w:rsid w:val="0011784A"/>
    <w:rsid w:val="0012091C"/>
    <w:rsid w:val="00121D08"/>
    <w:rsid w:val="00124DF5"/>
    <w:rsid w:val="00126B27"/>
    <w:rsid w:val="001270BE"/>
    <w:rsid w:val="0012726E"/>
    <w:rsid w:val="001301BD"/>
    <w:rsid w:val="001302B4"/>
    <w:rsid w:val="001317BE"/>
    <w:rsid w:val="001324B5"/>
    <w:rsid w:val="00132B78"/>
    <w:rsid w:val="0013441A"/>
    <w:rsid w:val="001356B7"/>
    <w:rsid w:val="00135AF2"/>
    <w:rsid w:val="00136F99"/>
    <w:rsid w:val="00137096"/>
    <w:rsid w:val="00137D09"/>
    <w:rsid w:val="00137F96"/>
    <w:rsid w:val="00140080"/>
    <w:rsid w:val="001405D8"/>
    <w:rsid w:val="001416E0"/>
    <w:rsid w:val="00141A49"/>
    <w:rsid w:val="001437B4"/>
    <w:rsid w:val="001445B1"/>
    <w:rsid w:val="001445D3"/>
    <w:rsid w:val="001455C8"/>
    <w:rsid w:val="00150785"/>
    <w:rsid w:val="00151911"/>
    <w:rsid w:val="001523F1"/>
    <w:rsid w:val="00152E2A"/>
    <w:rsid w:val="0015423A"/>
    <w:rsid w:val="00154A11"/>
    <w:rsid w:val="00154D7B"/>
    <w:rsid w:val="00154FE8"/>
    <w:rsid w:val="001601B3"/>
    <w:rsid w:val="00162D43"/>
    <w:rsid w:val="00164506"/>
    <w:rsid w:val="0016523D"/>
    <w:rsid w:val="001654CC"/>
    <w:rsid w:val="001678F3"/>
    <w:rsid w:val="0017106C"/>
    <w:rsid w:val="0017358C"/>
    <w:rsid w:val="00173A76"/>
    <w:rsid w:val="00174220"/>
    <w:rsid w:val="00174609"/>
    <w:rsid w:val="0017469E"/>
    <w:rsid w:val="00175097"/>
    <w:rsid w:val="001774E6"/>
    <w:rsid w:val="001804BF"/>
    <w:rsid w:val="00182623"/>
    <w:rsid w:val="00182A2A"/>
    <w:rsid w:val="001843D4"/>
    <w:rsid w:val="001847A1"/>
    <w:rsid w:val="00186148"/>
    <w:rsid w:val="00187636"/>
    <w:rsid w:val="0019045A"/>
    <w:rsid w:val="001920A8"/>
    <w:rsid w:val="0019331C"/>
    <w:rsid w:val="001940DD"/>
    <w:rsid w:val="00194291"/>
    <w:rsid w:val="00194336"/>
    <w:rsid w:val="001A02AD"/>
    <w:rsid w:val="001A1150"/>
    <w:rsid w:val="001A248F"/>
    <w:rsid w:val="001A2DB2"/>
    <w:rsid w:val="001A2F34"/>
    <w:rsid w:val="001A491F"/>
    <w:rsid w:val="001A4935"/>
    <w:rsid w:val="001A5294"/>
    <w:rsid w:val="001A576B"/>
    <w:rsid w:val="001A5EBF"/>
    <w:rsid w:val="001A5F9A"/>
    <w:rsid w:val="001A770F"/>
    <w:rsid w:val="001B076D"/>
    <w:rsid w:val="001B194D"/>
    <w:rsid w:val="001B29F3"/>
    <w:rsid w:val="001B2FCF"/>
    <w:rsid w:val="001B3963"/>
    <w:rsid w:val="001B50CC"/>
    <w:rsid w:val="001B5B2A"/>
    <w:rsid w:val="001B629D"/>
    <w:rsid w:val="001B685C"/>
    <w:rsid w:val="001B6956"/>
    <w:rsid w:val="001B7E9D"/>
    <w:rsid w:val="001C1C12"/>
    <w:rsid w:val="001C1FFA"/>
    <w:rsid w:val="001C2F69"/>
    <w:rsid w:val="001C3A1B"/>
    <w:rsid w:val="001C3A9C"/>
    <w:rsid w:val="001C408E"/>
    <w:rsid w:val="001C4ABF"/>
    <w:rsid w:val="001C5649"/>
    <w:rsid w:val="001C5734"/>
    <w:rsid w:val="001C7442"/>
    <w:rsid w:val="001C7917"/>
    <w:rsid w:val="001C7CE9"/>
    <w:rsid w:val="001C7F6D"/>
    <w:rsid w:val="001D017D"/>
    <w:rsid w:val="001D1E4A"/>
    <w:rsid w:val="001D2BD4"/>
    <w:rsid w:val="001D3EFC"/>
    <w:rsid w:val="001D55C4"/>
    <w:rsid w:val="001D6755"/>
    <w:rsid w:val="001D705E"/>
    <w:rsid w:val="001D7C5B"/>
    <w:rsid w:val="001E294F"/>
    <w:rsid w:val="001E4720"/>
    <w:rsid w:val="001E69BC"/>
    <w:rsid w:val="001F0293"/>
    <w:rsid w:val="001F16DD"/>
    <w:rsid w:val="001F1BD4"/>
    <w:rsid w:val="001F2249"/>
    <w:rsid w:val="001F5EE1"/>
    <w:rsid w:val="001F7962"/>
    <w:rsid w:val="002008C0"/>
    <w:rsid w:val="00200D50"/>
    <w:rsid w:val="0020136F"/>
    <w:rsid w:val="0020485A"/>
    <w:rsid w:val="002061CE"/>
    <w:rsid w:val="00206BE9"/>
    <w:rsid w:val="00207424"/>
    <w:rsid w:val="0021023D"/>
    <w:rsid w:val="00213722"/>
    <w:rsid w:val="00214EDB"/>
    <w:rsid w:val="00215DD9"/>
    <w:rsid w:val="00216458"/>
    <w:rsid w:val="0022027F"/>
    <w:rsid w:val="002211CB"/>
    <w:rsid w:val="0022283B"/>
    <w:rsid w:val="0022434D"/>
    <w:rsid w:val="00225225"/>
    <w:rsid w:val="00225237"/>
    <w:rsid w:val="002253BD"/>
    <w:rsid w:val="002265F2"/>
    <w:rsid w:val="00226E5E"/>
    <w:rsid w:val="00230217"/>
    <w:rsid w:val="002304A4"/>
    <w:rsid w:val="00230974"/>
    <w:rsid w:val="00230B8A"/>
    <w:rsid w:val="0023333C"/>
    <w:rsid w:val="0023337D"/>
    <w:rsid w:val="00233C0B"/>
    <w:rsid w:val="0023514F"/>
    <w:rsid w:val="002375BD"/>
    <w:rsid w:val="00241443"/>
    <w:rsid w:val="00241D01"/>
    <w:rsid w:val="0024215E"/>
    <w:rsid w:val="00242838"/>
    <w:rsid w:val="00243294"/>
    <w:rsid w:val="00243445"/>
    <w:rsid w:val="00243A50"/>
    <w:rsid w:val="0024543E"/>
    <w:rsid w:val="002458E4"/>
    <w:rsid w:val="0024673B"/>
    <w:rsid w:val="0024699C"/>
    <w:rsid w:val="002475CB"/>
    <w:rsid w:val="002478E8"/>
    <w:rsid w:val="0025157B"/>
    <w:rsid w:val="00254109"/>
    <w:rsid w:val="002541AD"/>
    <w:rsid w:val="00254C31"/>
    <w:rsid w:val="00260F23"/>
    <w:rsid w:val="00260F81"/>
    <w:rsid w:val="002612C5"/>
    <w:rsid w:val="00261393"/>
    <w:rsid w:val="002616D1"/>
    <w:rsid w:val="00262C0C"/>
    <w:rsid w:val="00265A9A"/>
    <w:rsid w:val="00265E4C"/>
    <w:rsid w:val="00267864"/>
    <w:rsid w:val="00267BB6"/>
    <w:rsid w:val="002701C1"/>
    <w:rsid w:val="00270A3B"/>
    <w:rsid w:val="00271623"/>
    <w:rsid w:val="002717F3"/>
    <w:rsid w:val="00271BE0"/>
    <w:rsid w:val="0027223C"/>
    <w:rsid w:val="00273A33"/>
    <w:rsid w:val="002746AA"/>
    <w:rsid w:val="002757F4"/>
    <w:rsid w:val="00280E4C"/>
    <w:rsid w:val="00282531"/>
    <w:rsid w:val="00285FB9"/>
    <w:rsid w:val="00290361"/>
    <w:rsid w:val="00290698"/>
    <w:rsid w:val="00290A26"/>
    <w:rsid w:val="0029174A"/>
    <w:rsid w:val="00291FF7"/>
    <w:rsid w:val="00293E89"/>
    <w:rsid w:val="0029615A"/>
    <w:rsid w:val="00296FC1"/>
    <w:rsid w:val="002A049C"/>
    <w:rsid w:val="002A0C47"/>
    <w:rsid w:val="002A2049"/>
    <w:rsid w:val="002A29D5"/>
    <w:rsid w:val="002A2A37"/>
    <w:rsid w:val="002A3E49"/>
    <w:rsid w:val="002A4EB8"/>
    <w:rsid w:val="002A6963"/>
    <w:rsid w:val="002A6F57"/>
    <w:rsid w:val="002B1071"/>
    <w:rsid w:val="002B2267"/>
    <w:rsid w:val="002B22A2"/>
    <w:rsid w:val="002B2576"/>
    <w:rsid w:val="002B26F8"/>
    <w:rsid w:val="002B55F1"/>
    <w:rsid w:val="002B6290"/>
    <w:rsid w:val="002B70FD"/>
    <w:rsid w:val="002B71FC"/>
    <w:rsid w:val="002C1CD3"/>
    <w:rsid w:val="002C3ADF"/>
    <w:rsid w:val="002C4717"/>
    <w:rsid w:val="002C5FC0"/>
    <w:rsid w:val="002C784F"/>
    <w:rsid w:val="002C7E10"/>
    <w:rsid w:val="002D1BC1"/>
    <w:rsid w:val="002D3087"/>
    <w:rsid w:val="002D3BB5"/>
    <w:rsid w:val="002D4583"/>
    <w:rsid w:val="002D480E"/>
    <w:rsid w:val="002D52DC"/>
    <w:rsid w:val="002D53F8"/>
    <w:rsid w:val="002D6518"/>
    <w:rsid w:val="002D6683"/>
    <w:rsid w:val="002D686F"/>
    <w:rsid w:val="002D7B34"/>
    <w:rsid w:val="002E316D"/>
    <w:rsid w:val="002E3B52"/>
    <w:rsid w:val="002E4675"/>
    <w:rsid w:val="002E51FD"/>
    <w:rsid w:val="002E6A76"/>
    <w:rsid w:val="002E6E0A"/>
    <w:rsid w:val="002F0B01"/>
    <w:rsid w:val="002F0C07"/>
    <w:rsid w:val="002F16A0"/>
    <w:rsid w:val="002F1CC3"/>
    <w:rsid w:val="002F35D0"/>
    <w:rsid w:val="002F4070"/>
    <w:rsid w:val="002F48E5"/>
    <w:rsid w:val="002F5F94"/>
    <w:rsid w:val="002F6271"/>
    <w:rsid w:val="002F6B9A"/>
    <w:rsid w:val="003001DF"/>
    <w:rsid w:val="00300BB2"/>
    <w:rsid w:val="00301267"/>
    <w:rsid w:val="00301C2A"/>
    <w:rsid w:val="00303B4E"/>
    <w:rsid w:val="00303D9A"/>
    <w:rsid w:val="003040FC"/>
    <w:rsid w:val="0030606E"/>
    <w:rsid w:val="00306F74"/>
    <w:rsid w:val="00306FBE"/>
    <w:rsid w:val="003073E7"/>
    <w:rsid w:val="0030775F"/>
    <w:rsid w:val="0031177D"/>
    <w:rsid w:val="00313F22"/>
    <w:rsid w:val="00314F1C"/>
    <w:rsid w:val="0031665E"/>
    <w:rsid w:val="003176E1"/>
    <w:rsid w:val="00320BAD"/>
    <w:rsid w:val="003230A2"/>
    <w:rsid w:val="00323994"/>
    <w:rsid w:val="003245FD"/>
    <w:rsid w:val="0032499C"/>
    <w:rsid w:val="003256A6"/>
    <w:rsid w:val="003258CC"/>
    <w:rsid w:val="00326DA5"/>
    <w:rsid w:val="00327200"/>
    <w:rsid w:val="003273B8"/>
    <w:rsid w:val="00327532"/>
    <w:rsid w:val="00330475"/>
    <w:rsid w:val="00331520"/>
    <w:rsid w:val="00332D1B"/>
    <w:rsid w:val="0033483E"/>
    <w:rsid w:val="00334BD2"/>
    <w:rsid w:val="00335BF0"/>
    <w:rsid w:val="003362A6"/>
    <w:rsid w:val="00341083"/>
    <w:rsid w:val="00341E92"/>
    <w:rsid w:val="003422DF"/>
    <w:rsid w:val="00344569"/>
    <w:rsid w:val="003446FF"/>
    <w:rsid w:val="00345B2D"/>
    <w:rsid w:val="0034622E"/>
    <w:rsid w:val="00346465"/>
    <w:rsid w:val="00350ECF"/>
    <w:rsid w:val="00352BB5"/>
    <w:rsid w:val="003551D1"/>
    <w:rsid w:val="003575BE"/>
    <w:rsid w:val="00361FB1"/>
    <w:rsid w:val="00362B30"/>
    <w:rsid w:val="00366147"/>
    <w:rsid w:val="0036641A"/>
    <w:rsid w:val="00366664"/>
    <w:rsid w:val="00366810"/>
    <w:rsid w:val="00366FF3"/>
    <w:rsid w:val="00370F0E"/>
    <w:rsid w:val="0037284B"/>
    <w:rsid w:val="00372DE4"/>
    <w:rsid w:val="003738FA"/>
    <w:rsid w:val="00374031"/>
    <w:rsid w:val="0037458C"/>
    <w:rsid w:val="00375045"/>
    <w:rsid w:val="0037553F"/>
    <w:rsid w:val="00376A7C"/>
    <w:rsid w:val="0038056E"/>
    <w:rsid w:val="00381326"/>
    <w:rsid w:val="00383161"/>
    <w:rsid w:val="003847FF"/>
    <w:rsid w:val="00385659"/>
    <w:rsid w:val="00385991"/>
    <w:rsid w:val="00385ECC"/>
    <w:rsid w:val="00386942"/>
    <w:rsid w:val="00390327"/>
    <w:rsid w:val="003903E1"/>
    <w:rsid w:val="0039062A"/>
    <w:rsid w:val="0039084E"/>
    <w:rsid w:val="0039165F"/>
    <w:rsid w:val="0039287E"/>
    <w:rsid w:val="00393067"/>
    <w:rsid w:val="003931C7"/>
    <w:rsid w:val="00393939"/>
    <w:rsid w:val="00393C38"/>
    <w:rsid w:val="003949F6"/>
    <w:rsid w:val="0039591D"/>
    <w:rsid w:val="00395C5B"/>
    <w:rsid w:val="003A2206"/>
    <w:rsid w:val="003A2619"/>
    <w:rsid w:val="003A29F1"/>
    <w:rsid w:val="003A2D84"/>
    <w:rsid w:val="003A3367"/>
    <w:rsid w:val="003A3BA9"/>
    <w:rsid w:val="003A4666"/>
    <w:rsid w:val="003A55E3"/>
    <w:rsid w:val="003A5EAF"/>
    <w:rsid w:val="003A7FA4"/>
    <w:rsid w:val="003B0BD8"/>
    <w:rsid w:val="003B347F"/>
    <w:rsid w:val="003B38CC"/>
    <w:rsid w:val="003B3DA0"/>
    <w:rsid w:val="003B4C3E"/>
    <w:rsid w:val="003B51CB"/>
    <w:rsid w:val="003B59AA"/>
    <w:rsid w:val="003B5EC3"/>
    <w:rsid w:val="003B62D1"/>
    <w:rsid w:val="003B7217"/>
    <w:rsid w:val="003B7488"/>
    <w:rsid w:val="003C045C"/>
    <w:rsid w:val="003C26E2"/>
    <w:rsid w:val="003C3D10"/>
    <w:rsid w:val="003C49BF"/>
    <w:rsid w:val="003C5E07"/>
    <w:rsid w:val="003C7884"/>
    <w:rsid w:val="003D00DE"/>
    <w:rsid w:val="003D106E"/>
    <w:rsid w:val="003D1D6F"/>
    <w:rsid w:val="003D2B4E"/>
    <w:rsid w:val="003D2CE2"/>
    <w:rsid w:val="003D3191"/>
    <w:rsid w:val="003D40E3"/>
    <w:rsid w:val="003D5403"/>
    <w:rsid w:val="003D6089"/>
    <w:rsid w:val="003D6377"/>
    <w:rsid w:val="003E0A99"/>
    <w:rsid w:val="003E21E8"/>
    <w:rsid w:val="003E2492"/>
    <w:rsid w:val="003E398D"/>
    <w:rsid w:val="003E59DD"/>
    <w:rsid w:val="003E643A"/>
    <w:rsid w:val="003E69D5"/>
    <w:rsid w:val="003E741F"/>
    <w:rsid w:val="003F0B14"/>
    <w:rsid w:val="003F154F"/>
    <w:rsid w:val="003F1A81"/>
    <w:rsid w:val="003F26A2"/>
    <w:rsid w:val="003F339F"/>
    <w:rsid w:val="003F346C"/>
    <w:rsid w:val="003F3D4A"/>
    <w:rsid w:val="003F5554"/>
    <w:rsid w:val="003F5EAD"/>
    <w:rsid w:val="003F6DDF"/>
    <w:rsid w:val="003F7CA6"/>
    <w:rsid w:val="0040104C"/>
    <w:rsid w:val="0040155B"/>
    <w:rsid w:val="00403BE3"/>
    <w:rsid w:val="0040565D"/>
    <w:rsid w:val="00405F7A"/>
    <w:rsid w:val="00406124"/>
    <w:rsid w:val="00410773"/>
    <w:rsid w:val="00411B3F"/>
    <w:rsid w:val="00412BDB"/>
    <w:rsid w:val="00415634"/>
    <w:rsid w:val="00415D57"/>
    <w:rsid w:val="004169F5"/>
    <w:rsid w:val="00416E05"/>
    <w:rsid w:val="004175BD"/>
    <w:rsid w:val="00417D04"/>
    <w:rsid w:val="00420896"/>
    <w:rsid w:val="0042259A"/>
    <w:rsid w:val="0042470D"/>
    <w:rsid w:val="00424EB0"/>
    <w:rsid w:val="00425CEC"/>
    <w:rsid w:val="00426BFB"/>
    <w:rsid w:val="00426DB2"/>
    <w:rsid w:val="00427CA8"/>
    <w:rsid w:val="00432DD5"/>
    <w:rsid w:val="00433770"/>
    <w:rsid w:val="00433AAC"/>
    <w:rsid w:val="00434DA1"/>
    <w:rsid w:val="00434E07"/>
    <w:rsid w:val="00435890"/>
    <w:rsid w:val="00435DFC"/>
    <w:rsid w:val="00435FCE"/>
    <w:rsid w:val="00436341"/>
    <w:rsid w:val="00436AFF"/>
    <w:rsid w:val="00437D72"/>
    <w:rsid w:val="004417C7"/>
    <w:rsid w:val="0044264A"/>
    <w:rsid w:val="00442831"/>
    <w:rsid w:val="00443B1F"/>
    <w:rsid w:val="00447882"/>
    <w:rsid w:val="00451F64"/>
    <w:rsid w:val="004521A1"/>
    <w:rsid w:val="0045271A"/>
    <w:rsid w:val="00452B35"/>
    <w:rsid w:val="00453184"/>
    <w:rsid w:val="0045621F"/>
    <w:rsid w:val="00456744"/>
    <w:rsid w:val="004568F9"/>
    <w:rsid w:val="0046074C"/>
    <w:rsid w:val="004607D6"/>
    <w:rsid w:val="00461408"/>
    <w:rsid w:val="00461432"/>
    <w:rsid w:val="0046230B"/>
    <w:rsid w:val="0046267F"/>
    <w:rsid w:val="00462BA3"/>
    <w:rsid w:val="004640BF"/>
    <w:rsid w:val="004647D2"/>
    <w:rsid w:val="004713F4"/>
    <w:rsid w:val="0047141E"/>
    <w:rsid w:val="004728D7"/>
    <w:rsid w:val="00474241"/>
    <w:rsid w:val="00474C3E"/>
    <w:rsid w:val="00477DC2"/>
    <w:rsid w:val="00480A02"/>
    <w:rsid w:val="00481E32"/>
    <w:rsid w:val="004820B3"/>
    <w:rsid w:val="00482C1C"/>
    <w:rsid w:val="0048446D"/>
    <w:rsid w:val="00484C57"/>
    <w:rsid w:val="0048579C"/>
    <w:rsid w:val="00485825"/>
    <w:rsid w:val="004863AD"/>
    <w:rsid w:val="00486F58"/>
    <w:rsid w:val="004902DC"/>
    <w:rsid w:val="00490781"/>
    <w:rsid w:val="00490D01"/>
    <w:rsid w:val="0049170E"/>
    <w:rsid w:val="00493A8D"/>
    <w:rsid w:val="00493CF6"/>
    <w:rsid w:val="004940A0"/>
    <w:rsid w:val="00494ADF"/>
    <w:rsid w:val="00495585"/>
    <w:rsid w:val="00497A06"/>
    <w:rsid w:val="004A2324"/>
    <w:rsid w:val="004A4226"/>
    <w:rsid w:val="004A4614"/>
    <w:rsid w:val="004A5414"/>
    <w:rsid w:val="004A5DBA"/>
    <w:rsid w:val="004A79ED"/>
    <w:rsid w:val="004B0904"/>
    <w:rsid w:val="004B1D17"/>
    <w:rsid w:val="004B1F73"/>
    <w:rsid w:val="004B1FBC"/>
    <w:rsid w:val="004B3335"/>
    <w:rsid w:val="004B375C"/>
    <w:rsid w:val="004B6015"/>
    <w:rsid w:val="004B6283"/>
    <w:rsid w:val="004B6F19"/>
    <w:rsid w:val="004B7A5D"/>
    <w:rsid w:val="004C1590"/>
    <w:rsid w:val="004C1736"/>
    <w:rsid w:val="004C1C7D"/>
    <w:rsid w:val="004C2387"/>
    <w:rsid w:val="004C3845"/>
    <w:rsid w:val="004C3CDE"/>
    <w:rsid w:val="004C5599"/>
    <w:rsid w:val="004C5787"/>
    <w:rsid w:val="004C5E0B"/>
    <w:rsid w:val="004C60B1"/>
    <w:rsid w:val="004D2340"/>
    <w:rsid w:val="004D4E02"/>
    <w:rsid w:val="004D50FA"/>
    <w:rsid w:val="004D7F98"/>
    <w:rsid w:val="004E126E"/>
    <w:rsid w:val="004E179D"/>
    <w:rsid w:val="004E21AA"/>
    <w:rsid w:val="004E3646"/>
    <w:rsid w:val="004E387B"/>
    <w:rsid w:val="004E6152"/>
    <w:rsid w:val="004F07E2"/>
    <w:rsid w:val="004F1B91"/>
    <w:rsid w:val="004F1D13"/>
    <w:rsid w:val="004F2078"/>
    <w:rsid w:val="004F47EA"/>
    <w:rsid w:val="004F6D82"/>
    <w:rsid w:val="004F77B5"/>
    <w:rsid w:val="00500189"/>
    <w:rsid w:val="005016D4"/>
    <w:rsid w:val="005019EF"/>
    <w:rsid w:val="0050275C"/>
    <w:rsid w:val="005043BE"/>
    <w:rsid w:val="00504CDD"/>
    <w:rsid w:val="00506633"/>
    <w:rsid w:val="00511AAD"/>
    <w:rsid w:val="00515411"/>
    <w:rsid w:val="00515C2B"/>
    <w:rsid w:val="005212E3"/>
    <w:rsid w:val="00523672"/>
    <w:rsid w:val="005251B3"/>
    <w:rsid w:val="005260BC"/>
    <w:rsid w:val="00527949"/>
    <w:rsid w:val="00527A05"/>
    <w:rsid w:val="00531B6A"/>
    <w:rsid w:val="00534344"/>
    <w:rsid w:val="0054145A"/>
    <w:rsid w:val="00542760"/>
    <w:rsid w:val="005431A1"/>
    <w:rsid w:val="00544203"/>
    <w:rsid w:val="0054563E"/>
    <w:rsid w:val="005514D6"/>
    <w:rsid w:val="00553326"/>
    <w:rsid w:val="00554392"/>
    <w:rsid w:val="00554791"/>
    <w:rsid w:val="00555119"/>
    <w:rsid w:val="0055604F"/>
    <w:rsid w:val="005572ED"/>
    <w:rsid w:val="0056087A"/>
    <w:rsid w:val="00561605"/>
    <w:rsid w:val="00563653"/>
    <w:rsid w:val="0056443B"/>
    <w:rsid w:val="005659FF"/>
    <w:rsid w:val="00565B4F"/>
    <w:rsid w:val="00565E85"/>
    <w:rsid w:val="005664C1"/>
    <w:rsid w:val="00567862"/>
    <w:rsid w:val="0057287F"/>
    <w:rsid w:val="00572AB4"/>
    <w:rsid w:val="005732E5"/>
    <w:rsid w:val="005734D4"/>
    <w:rsid w:val="005738EA"/>
    <w:rsid w:val="00573BB7"/>
    <w:rsid w:val="00573D43"/>
    <w:rsid w:val="005752D1"/>
    <w:rsid w:val="005760DB"/>
    <w:rsid w:val="005765C6"/>
    <w:rsid w:val="00577AEC"/>
    <w:rsid w:val="00577FB5"/>
    <w:rsid w:val="005801E0"/>
    <w:rsid w:val="005805EE"/>
    <w:rsid w:val="0058210F"/>
    <w:rsid w:val="00582176"/>
    <w:rsid w:val="0058302A"/>
    <w:rsid w:val="00584555"/>
    <w:rsid w:val="00585532"/>
    <w:rsid w:val="005868AC"/>
    <w:rsid w:val="00590935"/>
    <w:rsid w:val="00591613"/>
    <w:rsid w:val="00591FD7"/>
    <w:rsid w:val="0059386C"/>
    <w:rsid w:val="005972A1"/>
    <w:rsid w:val="005A04C7"/>
    <w:rsid w:val="005A0F9B"/>
    <w:rsid w:val="005A1C3A"/>
    <w:rsid w:val="005A2FC2"/>
    <w:rsid w:val="005A367B"/>
    <w:rsid w:val="005A4BA1"/>
    <w:rsid w:val="005A5248"/>
    <w:rsid w:val="005A612C"/>
    <w:rsid w:val="005B1166"/>
    <w:rsid w:val="005B1F63"/>
    <w:rsid w:val="005B23E7"/>
    <w:rsid w:val="005B3782"/>
    <w:rsid w:val="005B3893"/>
    <w:rsid w:val="005B394B"/>
    <w:rsid w:val="005B40C7"/>
    <w:rsid w:val="005B4EB0"/>
    <w:rsid w:val="005B5D37"/>
    <w:rsid w:val="005B615B"/>
    <w:rsid w:val="005B73D8"/>
    <w:rsid w:val="005B7BA6"/>
    <w:rsid w:val="005B7ECA"/>
    <w:rsid w:val="005C023F"/>
    <w:rsid w:val="005C0241"/>
    <w:rsid w:val="005C0DFD"/>
    <w:rsid w:val="005C13A5"/>
    <w:rsid w:val="005C14FC"/>
    <w:rsid w:val="005C1779"/>
    <w:rsid w:val="005C40D2"/>
    <w:rsid w:val="005C5D38"/>
    <w:rsid w:val="005C6412"/>
    <w:rsid w:val="005C725E"/>
    <w:rsid w:val="005C7304"/>
    <w:rsid w:val="005C7462"/>
    <w:rsid w:val="005C7912"/>
    <w:rsid w:val="005D0740"/>
    <w:rsid w:val="005D1A6F"/>
    <w:rsid w:val="005D2284"/>
    <w:rsid w:val="005D3BB1"/>
    <w:rsid w:val="005D4320"/>
    <w:rsid w:val="005D4739"/>
    <w:rsid w:val="005D4F88"/>
    <w:rsid w:val="005D62B7"/>
    <w:rsid w:val="005D6B58"/>
    <w:rsid w:val="005D6FD7"/>
    <w:rsid w:val="005E082C"/>
    <w:rsid w:val="005E169A"/>
    <w:rsid w:val="005E3FBB"/>
    <w:rsid w:val="005E4751"/>
    <w:rsid w:val="005E6394"/>
    <w:rsid w:val="005E64C7"/>
    <w:rsid w:val="005E6DD3"/>
    <w:rsid w:val="005F1407"/>
    <w:rsid w:val="005F306C"/>
    <w:rsid w:val="005F37E5"/>
    <w:rsid w:val="005F4D42"/>
    <w:rsid w:val="005F5336"/>
    <w:rsid w:val="005F61FC"/>
    <w:rsid w:val="005F6A03"/>
    <w:rsid w:val="005F6D63"/>
    <w:rsid w:val="005F7F92"/>
    <w:rsid w:val="0060338D"/>
    <w:rsid w:val="00603C6A"/>
    <w:rsid w:val="006055B7"/>
    <w:rsid w:val="00607489"/>
    <w:rsid w:val="006079FA"/>
    <w:rsid w:val="00610158"/>
    <w:rsid w:val="0061176A"/>
    <w:rsid w:val="00611AEB"/>
    <w:rsid w:val="00613AB7"/>
    <w:rsid w:val="00616D2A"/>
    <w:rsid w:val="00616DC4"/>
    <w:rsid w:val="0061707D"/>
    <w:rsid w:val="00617270"/>
    <w:rsid w:val="00621B90"/>
    <w:rsid w:val="00621E75"/>
    <w:rsid w:val="00622F94"/>
    <w:rsid w:val="006231F0"/>
    <w:rsid w:val="006238B4"/>
    <w:rsid w:val="00624D71"/>
    <w:rsid w:val="00625587"/>
    <w:rsid w:val="00625A6C"/>
    <w:rsid w:val="00625AFF"/>
    <w:rsid w:val="00625B0B"/>
    <w:rsid w:val="006261FD"/>
    <w:rsid w:val="00626918"/>
    <w:rsid w:val="00631982"/>
    <w:rsid w:val="00635246"/>
    <w:rsid w:val="00635353"/>
    <w:rsid w:val="006364DA"/>
    <w:rsid w:val="006368CC"/>
    <w:rsid w:val="00637236"/>
    <w:rsid w:val="00640A5F"/>
    <w:rsid w:val="006411FD"/>
    <w:rsid w:val="00641C7E"/>
    <w:rsid w:val="00642993"/>
    <w:rsid w:val="006435BF"/>
    <w:rsid w:val="00644531"/>
    <w:rsid w:val="00644B59"/>
    <w:rsid w:val="00644C6C"/>
    <w:rsid w:val="00644C6D"/>
    <w:rsid w:val="006450D5"/>
    <w:rsid w:val="00647CDB"/>
    <w:rsid w:val="00652007"/>
    <w:rsid w:val="00652676"/>
    <w:rsid w:val="00652AD9"/>
    <w:rsid w:val="00653B33"/>
    <w:rsid w:val="006540DB"/>
    <w:rsid w:val="00654C1E"/>
    <w:rsid w:val="00655960"/>
    <w:rsid w:val="00655EDD"/>
    <w:rsid w:val="00661302"/>
    <w:rsid w:val="00662813"/>
    <w:rsid w:val="006671EA"/>
    <w:rsid w:val="006673CB"/>
    <w:rsid w:val="00667A46"/>
    <w:rsid w:val="00667BAB"/>
    <w:rsid w:val="00672C0C"/>
    <w:rsid w:val="00672C50"/>
    <w:rsid w:val="00672C8F"/>
    <w:rsid w:val="00672F14"/>
    <w:rsid w:val="00673207"/>
    <w:rsid w:val="006736F2"/>
    <w:rsid w:val="006766D8"/>
    <w:rsid w:val="00680368"/>
    <w:rsid w:val="00680DD4"/>
    <w:rsid w:val="0068105F"/>
    <w:rsid w:val="00681A22"/>
    <w:rsid w:val="00682743"/>
    <w:rsid w:val="00682861"/>
    <w:rsid w:val="006830D5"/>
    <w:rsid w:val="00683440"/>
    <w:rsid w:val="006837EE"/>
    <w:rsid w:val="006839E5"/>
    <w:rsid w:val="00683C5A"/>
    <w:rsid w:val="00684225"/>
    <w:rsid w:val="006842E7"/>
    <w:rsid w:val="00684E57"/>
    <w:rsid w:val="00685B7E"/>
    <w:rsid w:val="00685D10"/>
    <w:rsid w:val="0068676D"/>
    <w:rsid w:val="00687A44"/>
    <w:rsid w:val="006908C3"/>
    <w:rsid w:val="00690A8A"/>
    <w:rsid w:val="0069145F"/>
    <w:rsid w:val="006923AB"/>
    <w:rsid w:val="006937A1"/>
    <w:rsid w:val="0069405A"/>
    <w:rsid w:val="006947D9"/>
    <w:rsid w:val="0069723B"/>
    <w:rsid w:val="006A0032"/>
    <w:rsid w:val="006A2F24"/>
    <w:rsid w:val="006A6807"/>
    <w:rsid w:val="006A75B5"/>
    <w:rsid w:val="006A7651"/>
    <w:rsid w:val="006A7D88"/>
    <w:rsid w:val="006B0224"/>
    <w:rsid w:val="006B2C3C"/>
    <w:rsid w:val="006B4DA1"/>
    <w:rsid w:val="006B546F"/>
    <w:rsid w:val="006B676E"/>
    <w:rsid w:val="006B6D73"/>
    <w:rsid w:val="006B7572"/>
    <w:rsid w:val="006B7787"/>
    <w:rsid w:val="006C0EBE"/>
    <w:rsid w:val="006C2306"/>
    <w:rsid w:val="006C3A41"/>
    <w:rsid w:val="006C3AFE"/>
    <w:rsid w:val="006C44CA"/>
    <w:rsid w:val="006C50C5"/>
    <w:rsid w:val="006C63A0"/>
    <w:rsid w:val="006D07BD"/>
    <w:rsid w:val="006D0DD9"/>
    <w:rsid w:val="006D1A3A"/>
    <w:rsid w:val="006D4335"/>
    <w:rsid w:val="006D45AC"/>
    <w:rsid w:val="006D51CC"/>
    <w:rsid w:val="006D69E6"/>
    <w:rsid w:val="006E0700"/>
    <w:rsid w:val="006E146A"/>
    <w:rsid w:val="006E173E"/>
    <w:rsid w:val="006E1A20"/>
    <w:rsid w:val="006E6468"/>
    <w:rsid w:val="006E7A43"/>
    <w:rsid w:val="006E7E8B"/>
    <w:rsid w:val="006F0CAE"/>
    <w:rsid w:val="006F13A3"/>
    <w:rsid w:val="006F1448"/>
    <w:rsid w:val="006F2969"/>
    <w:rsid w:val="006F2FB3"/>
    <w:rsid w:val="006F64A2"/>
    <w:rsid w:val="006F6919"/>
    <w:rsid w:val="006F7A34"/>
    <w:rsid w:val="00700CFD"/>
    <w:rsid w:val="00700EC2"/>
    <w:rsid w:val="00701D2D"/>
    <w:rsid w:val="007033AC"/>
    <w:rsid w:val="0070708C"/>
    <w:rsid w:val="00707B93"/>
    <w:rsid w:val="00710C01"/>
    <w:rsid w:val="00712F9A"/>
    <w:rsid w:val="00715725"/>
    <w:rsid w:val="00716FDA"/>
    <w:rsid w:val="0072083C"/>
    <w:rsid w:val="00720E01"/>
    <w:rsid w:val="007226F1"/>
    <w:rsid w:val="00722A27"/>
    <w:rsid w:val="00723B5E"/>
    <w:rsid w:val="00724EF7"/>
    <w:rsid w:val="00726EDD"/>
    <w:rsid w:val="0073150F"/>
    <w:rsid w:val="007319E8"/>
    <w:rsid w:val="0073337D"/>
    <w:rsid w:val="00734641"/>
    <w:rsid w:val="0073713C"/>
    <w:rsid w:val="00740646"/>
    <w:rsid w:val="00740D53"/>
    <w:rsid w:val="00742B8A"/>
    <w:rsid w:val="007442B5"/>
    <w:rsid w:val="00745DA4"/>
    <w:rsid w:val="00746206"/>
    <w:rsid w:val="00747223"/>
    <w:rsid w:val="007473F3"/>
    <w:rsid w:val="007518E7"/>
    <w:rsid w:val="00752F76"/>
    <w:rsid w:val="00753626"/>
    <w:rsid w:val="007549A5"/>
    <w:rsid w:val="00754A45"/>
    <w:rsid w:val="00755356"/>
    <w:rsid w:val="00755B95"/>
    <w:rsid w:val="00755E64"/>
    <w:rsid w:val="00757819"/>
    <w:rsid w:val="007609A8"/>
    <w:rsid w:val="007643CB"/>
    <w:rsid w:val="00766936"/>
    <w:rsid w:val="00766BAF"/>
    <w:rsid w:val="00767376"/>
    <w:rsid w:val="00770111"/>
    <w:rsid w:val="00772016"/>
    <w:rsid w:val="0077321C"/>
    <w:rsid w:val="0077428A"/>
    <w:rsid w:val="00775767"/>
    <w:rsid w:val="00775967"/>
    <w:rsid w:val="007764F3"/>
    <w:rsid w:val="007774DC"/>
    <w:rsid w:val="00777894"/>
    <w:rsid w:val="00780802"/>
    <w:rsid w:val="00780909"/>
    <w:rsid w:val="00781660"/>
    <w:rsid w:val="00782BA7"/>
    <w:rsid w:val="00783961"/>
    <w:rsid w:val="007839F1"/>
    <w:rsid w:val="00784034"/>
    <w:rsid w:val="0078537E"/>
    <w:rsid w:val="00786D28"/>
    <w:rsid w:val="00786FA0"/>
    <w:rsid w:val="0079049E"/>
    <w:rsid w:val="0079088E"/>
    <w:rsid w:val="00791D51"/>
    <w:rsid w:val="00792603"/>
    <w:rsid w:val="0079279D"/>
    <w:rsid w:val="00792B46"/>
    <w:rsid w:val="0079587B"/>
    <w:rsid w:val="00796124"/>
    <w:rsid w:val="00797726"/>
    <w:rsid w:val="00797E9D"/>
    <w:rsid w:val="007A164D"/>
    <w:rsid w:val="007A2062"/>
    <w:rsid w:val="007A247C"/>
    <w:rsid w:val="007A2F16"/>
    <w:rsid w:val="007A351E"/>
    <w:rsid w:val="007A3F83"/>
    <w:rsid w:val="007A5930"/>
    <w:rsid w:val="007B05A8"/>
    <w:rsid w:val="007B236F"/>
    <w:rsid w:val="007B300B"/>
    <w:rsid w:val="007B3DDB"/>
    <w:rsid w:val="007B760F"/>
    <w:rsid w:val="007C3130"/>
    <w:rsid w:val="007C44EA"/>
    <w:rsid w:val="007C4BD7"/>
    <w:rsid w:val="007C6C4A"/>
    <w:rsid w:val="007D0AE4"/>
    <w:rsid w:val="007D160E"/>
    <w:rsid w:val="007D17E9"/>
    <w:rsid w:val="007D1DBB"/>
    <w:rsid w:val="007D2F5E"/>
    <w:rsid w:val="007D3F36"/>
    <w:rsid w:val="007D5C06"/>
    <w:rsid w:val="007D5CBF"/>
    <w:rsid w:val="007D6735"/>
    <w:rsid w:val="007D7900"/>
    <w:rsid w:val="007D7AF8"/>
    <w:rsid w:val="007E13DE"/>
    <w:rsid w:val="007E3792"/>
    <w:rsid w:val="007E4AE7"/>
    <w:rsid w:val="007E5946"/>
    <w:rsid w:val="007E65A2"/>
    <w:rsid w:val="007E7EA4"/>
    <w:rsid w:val="007F0F7C"/>
    <w:rsid w:val="007F19C4"/>
    <w:rsid w:val="007F2E33"/>
    <w:rsid w:val="007F3F0C"/>
    <w:rsid w:val="007F4A55"/>
    <w:rsid w:val="007F4C74"/>
    <w:rsid w:val="007F57AC"/>
    <w:rsid w:val="007F754D"/>
    <w:rsid w:val="007F7995"/>
    <w:rsid w:val="008031E0"/>
    <w:rsid w:val="00803460"/>
    <w:rsid w:val="00804AF2"/>
    <w:rsid w:val="00805369"/>
    <w:rsid w:val="0081058A"/>
    <w:rsid w:val="008110DD"/>
    <w:rsid w:val="0081138F"/>
    <w:rsid w:val="00811FBD"/>
    <w:rsid w:val="008126B6"/>
    <w:rsid w:val="00812886"/>
    <w:rsid w:val="00813AE5"/>
    <w:rsid w:val="00813F53"/>
    <w:rsid w:val="00815FE7"/>
    <w:rsid w:val="00816437"/>
    <w:rsid w:val="008201E3"/>
    <w:rsid w:val="008248C8"/>
    <w:rsid w:val="00824B54"/>
    <w:rsid w:val="008259D3"/>
    <w:rsid w:val="00826DC2"/>
    <w:rsid w:val="00827BEC"/>
    <w:rsid w:val="00830AB4"/>
    <w:rsid w:val="00830FA2"/>
    <w:rsid w:val="008327ED"/>
    <w:rsid w:val="00832C19"/>
    <w:rsid w:val="00832C67"/>
    <w:rsid w:val="008339FF"/>
    <w:rsid w:val="0083484C"/>
    <w:rsid w:val="008349DF"/>
    <w:rsid w:val="008377E3"/>
    <w:rsid w:val="00837B41"/>
    <w:rsid w:val="008405D3"/>
    <w:rsid w:val="00841A7F"/>
    <w:rsid w:val="00842837"/>
    <w:rsid w:val="0084287D"/>
    <w:rsid w:val="00843801"/>
    <w:rsid w:val="008441C2"/>
    <w:rsid w:val="00844534"/>
    <w:rsid w:val="00844E4A"/>
    <w:rsid w:val="00845196"/>
    <w:rsid w:val="00845699"/>
    <w:rsid w:val="00845FEC"/>
    <w:rsid w:val="0084640C"/>
    <w:rsid w:val="0084653C"/>
    <w:rsid w:val="0084667C"/>
    <w:rsid w:val="00847C6C"/>
    <w:rsid w:val="00850C2C"/>
    <w:rsid w:val="008515BF"/>
    <w:rsid w:val="008523E3"/>
    <w:rsid w:val="00853D7D"/>
    <w:rsid w:val="008548F6"/>
    <w:rsid w:val="00856B69"/>
    <w:rsid w:val="008575CF"/>
    <w:rsid w:val="00857727"/>
    <w:rsid w:val="00863D21"/>
    <w:rsid w:val="00864AF3"/>
    <w:rsid w:val="0086503F"/>
    <w:rsid w:val="00867658"/>
    <w:rsid w:val="00867F00"/>
    <w:rsid w:val="00872E36"/>
    <w:rsid w:val="0087319F"/>
    <w:rsid w:val="008754C8"/>
    <w:rsid w:val="008755E0"/>
    <w:rsid w:val="008758E0"/>
    <w:rsid w:val="0087598B"/>
    <w:rsid w:val="00877306"/>
    <w:rsid w:val="00877DF5"/>
    <w:rsid w:val="00880E7F"/>
    <w:rsid w:val="008821FF"/>
    <w:rsid w:val="008833EC"/>
    <w:rsid w:val="00883409"/>
    <w:rsid w:val="008847F8"/>
    <w:rsid w:val="00885041"/>
    <w:rsid w:val="008858FD"/>
    <w:rsid w:val="00886382"/>
    <w:rsid w:val="00886959"/>
    <w:rsid w:val="00886F41"/>
    <w:rsid w:val="00892695"/>
    <w:rsid w:val="00893DDA"/>
    <w:rsid w:val="00893F2A"/>
    <w:rsid w:val="0089432D"/>
    <w:rsid w:val="008948A4"/>
    <w:rsid w:val="00894947"/>
    <w:rsid w:val="00895187"/>
    <w:rsid w:val="0089574F"/>
    <w:rsid w:val="00897918"/>
    <w:rsid w:val="008A0DC9"/>
    <w:rsid w:val="008A104E"/>
    <w:rsid w:val="008A1717"/>
    <w:rsid w:val="008A1E14"/>
    <w:rsid w:val="008A20FF"/>
    <w:rsid w:val="008A51F9"/>
    <w:rsid w:val="008A5E68"/>
    <w:rsid w:val="008B182E"/>
    <w:rsid w:val="008B3F74"/>
    <w:rsid w:val="008B429F"/>
    <w:rsid w:val="008B559E"/>
    <w:rsid w:val="008C0286"/>
    <w:rsid w:val="008C0D63"/>
    <w:rsid w:val="008C26C9"/>
    <w:rsid w:val="008C34B8"/>
    <w:rsid w:val="008C36DC"/>
    <w:rsid w:val="008C58C2"/>
    <w:rsid w:val="008C60F5"/>
    <w:rsid w:val="008C6199"/>
    <w:rsid w:val="008C6419"/>
    <w:rsid w:val="008C64C3"/>
    <w:rsid w:val="008C7285"/>
    <w:rsid w:val="008C7745"/>
    <w:rsid w:val="008D0123"/>
    <w:rsid w:val="008D14FC"/>
    <w:rsid w:val="008D15CB"/>
    <w:rsid w:val="008D259E"/>
    <w:rsid w:val="008D2AC9"/>
    <w:rsid w:val="008D33A2"/>
    <w:rsid w:val="008D47E8"/>
    <w:rsid w:val="008D6695"/>
    <w:rsid w:val="008D67AD"/>
    <w:rsid w:val="008D6CD3"/>
    <w:rsid w:val="008D6F08"/>
    <w:rsid w:val="008D735F"/>
    <w:rsid w:val="008E0961"/>
    <w:rsid w:val="008E3113"/>
    <w:rsid w:val="008E4632"/>
    <w:rsid w:val="008E74FC"/>
    <w:rsid w:val="008E7975"/>
    <w:rsid w:val="008E79F1"/>
    <w:rsid w:val="008F1990"/>
    <w:rsid w:val="008F2026"/>
    <w:rsid w:val="008F3F2A"/>
    <w:rsid w:val="008F453A"/>
    <w:rsid w:val="008F5BCC"/>
    <w:rsid w:val="008F652B"/>
    <w:rsid w:val="008F6945"/>
    <w:rsid w:val="008F6A36"/>
    <w:rsid w:val="008F7AC5"/>
    <w:rsid w:val="00901DDA"/>
    <w:rsid w:val="00903F25"/>
    <w:rsid w:val="00904465"/>
    <w:rsid w:val="0090458E"/>
    <w:rsid w:val="00905A41"/>
    <w:rsid w:val="00905F63"/>
    <w:rsid w:val="00906AB7"/>
    <w:rsid w:val="00906FC7"/>
    <w:rsid w:val="009107F9"/>
    <w:rsid w:val="00911118"/>
    <w:rsid w:val="00911A87"/>
    <w:rsid w:val="00911F38"/>
    <w:rsid w:val="00912B61"/>
    <w:rsid w:val="0091383B"/>
    <w:rsid w:val="009151D8"/>
    <w:rsid w:val="00920B2D"/>
    <w:rsid w:val="00920D91"/>
    <w:rsid w:val="00920FF5"/>
    <w:rsid w:val="0092187C"/>
    <w:rsid w:val="00921E64"/>
    <w:rsid w:val="00926730"/>
    <w:rsid w:val="00926B86"/>
    <w:rsid w:val="00927DA4"/>
    <w:rsid w:val="00930246"/>
    <w:rsid w:val="00931958"/>
    <w:rsid w:val="00932611"/>
    <w:rsid w:val="00935900"/>
    <w:rsid w:val="0093732D"/>
    <w:rsid w:val="00937980"/>
    <w:rsid w:val="0094017F"/>
    <w:rsid w:val="009402F3"/>
    <w:rsid w:val="00940E36"/>
    <w:rsid w:val="00940EA4"/>
    <w:rsid w:val="00941536"/>
    <w:rsid w:val="009417DE"/>
    <w:rsid w:val="009419B5"/>
    <w:rsid w:val="00941FCA"/>
    <w:rsid w:val="009429C0"/>
    <w:rsid w:val="009434DC"/>
    <w:rsid w:val="00943C93"/>
    <w:rsid w:val="00944988"/>
    <w:rsid w:val="009453A3"/>
    <w:rsid w:val="00945867"/>
    <w:rsid w:val="00946E2E"/>
    <w:rsid w:val="00947CD8"/>
    <w:rsid w:val="00951750"/>
    <w:rsid w:val="009616F8"/>
    <w:rsid w:val="00963438"/>
    <w:rsid w:val="009634B8"/>
    <w:rsid w:val="00963C27"/>
    <w:rsid w:val="00964B6A"/>
    <w:rsid w:val="00967226"/>
    <w:rsid w:val="00967F07"/>
    <w:rsid w:val="009716C6"/>
    <w:rsid w:val="009720AE"/>
    <w:rsid w:val="00973906"/>
    <w:rsid w:val="00974E21"/>
    <w:rsid w:val="00977498"/>
    <w:rsid w:val="00980549"/>
    <w:rsid w:val="00980BA4"/>
    <w:rsid w:val="00982B8C"/>
    <w:rsid w:val="00983877"/>
    <w:rsid w:val="00983E44"/>
    <w:rsid w:val="00984139"/>
    <w:rsid w:val="00984FE9"/>
    <w:rsid w:val="0098630A"/>
    <w:rsid w:val="00986635"/>
    <w:rsid w:val="00990D5A"/>
    <w:rsid w:val="009933D2"/>
    <w:rsid w:val="0099353C"/>
    <w:rsid w:val="009935FA"/>
    <w:rsid w:val="00993C07"/>
    <w:rsid w:val="00994A3A"/>
    <w:rsid w:val="009956D0"/>
    <w:rsid w:val="00995877"/>
    <w:rsid w:val="0099628F"/>
    <w:rsid w:val="00996F57"/>
    <w:rsid w:val="009A03E2"/>
    <w:rsid w:val="009A369B"/>
    <w:rsid w:val="009A392F"/>
    <w:rsid w:val="009A43E5"/>
    <w:rsid w:val="009A6698"/>
    <w:rsid w:val="009A6812"/>
    <w:rsid w:val="009A71D9"/>
    <w:rsid w:val="009A7F2D"/>
    <w:rsid w:val="009B11B1"/>
    <w:rsid w:val="009B28E0"/>
    <w:rsid w:val="009B3442"/>
    <w:rsid w:val="009B384F"/>
    <w:rsid w:val="009B3E30"/>
    <w:rsid w:val="009B577F"/>
    <w:rsid w:val="009C1EC4"/>
    <w:rsid w:val="009C3039"/>
    <w:rsid w:val="009C3E14"/>
    <w:rsid w:val="009C460C"/>
    <w:rsid w:val="009C5660"/>
    <w:rsid w:val="009C58C1"/>
    <w:rsid w:val="009C783D"/>
    <w:rsid w:val="009D0EBC"/>
    <w:rsid w:val="009D16C4"/>
    <w:rsid w:val="009D228A"/>
    <w:rsid w:val="009D2889"/>
    <w:rsid w:val="009D4275"/>
    <w:rsid w:val="009D5792"/>
    <w:rsid w:val="009D5B6D"/>
    <w:rsid w:val="009D5E73"/>
    <w:rsid w:val="009D644C"/>
    <w:rsid w:val="009D73CF"/>
    <w:rsid w:val="009D7D62"/>
    <w:rsid w:val="009E15E7"/>
    <w:rsid w:val="009E1ED7"/>
    <w:rsid w:val="009E1FC4"/>
    <w:rsid w:val="009E32B2"/>
    <w:rsid w:val="009E44AC"/>
    <w:rsid w:val="009E5862"/>
    <w:rsid w:val="009E5FFB"/>
    <w:rsid w:val="009F04F2"/>
    <w:rsid w:val="009F056C"/>
    <w:rsid w:val="009F26DC"/>
    <w:rsid w:val="009F7523"/>
    <w:rsid w:val="00A005F4"/>
    <w:rsid w:val="00A00AD0"/>
    <w:rsid w:val="00A0215E"/>
    <w:rsid w:val="00A03086"/>
    <w:rsid w:val="00A03882"/>
    <w:rsid w:val="00A043A5"/>
    <w:rsid w:val="00A043F1"/>
    <w:rsid w:val="00A05CA0"/>
    <w:rsid w:val="00A074FD"/>
    <w:rsid w:val="00A10077"/>
    <w:rsid w:val="00A11FF2"/>
    <w:rsid w:val="00A121C6"/>
    <w:rsid w:val="00A146CD"/>
    <w:rsid w:val="00A178B7"/>
    <w:rsid w:val="00A210F1"/>
    <w:rsid w:val="00A21D57"/>
    <w:rsid w:val="00A22089"/>
    <w:rsid w:val="00A22BFC"/>
    <w:rsid w:val="00A22CC9"/>
    <w:rsid w:val="00A23292"/>
    <w:rsid w:val="00A2394B"/>
    <w:rsid w:val="00A23982"/>
    <w:rsid w:val="00A258D7"/>
    <w:rsid w:val="00A26BFD"/>
    <w:rsid w:val="00A305C3"/>
    <w:rsid w:val="00A32F53"/>
    <w:rsid w:val="00A3373C"/>
    <w:rsid w:val="00A34AF7"/>
    <w:rsid w:val="00A34BB0"/>
    <w:rsid w:val="00A403BC"/>
    <w:rsid w:val="00A42535"/>
    <w:rsid w:val="00A4567B"/>
    <w:rsid w:val="00A47B4A"/>
    <w:rsid w:val="00A50DC5"/>
    <w:rsid w:val="00A51159"/>
    <w:rsid w:val="00A512CC"/>
    <w:rsid w:val="00A51CA5"/>
    <w:rsid w:val="00A51DE9"/>
    <w:rsid w:val="00A53E12"/>
    <w:rsid w:val="00A53F4B"/>
    <w:rsid w:val="00A548EF"/>
    <w:rsid w:val="00A56E70"/>
    <w:rsid w:val="00A57553"/>
    <w:rsid w:val="00A57C73"/>
    <w:rsid w:val="00A57CBC"/>
    <w:rsid w:val="00A57F8D"/>
    <w:rsid w:val="00A6171B"/>
    <w:rsid w:val="00A632BE"/>
    <w:rsid w:val="00A64351"/>
    <w:rsid w:val="00A64C21"/>
    <w:rsid w:val="00A6506A"/>
    <w:rsid w:val="00A664BE"/>
    <w:rsid w:val="00A66916"/>
    <w:rsid w:val="00A66BAA"/>
    <w:rsid w:val="00A66CF8"/>
    <w:rsid w:val="00A67128"/>
    <w:rsid w:val="00A7014C"/>
    <w:rsid w:val="00A708E7"/>
    <w:rsid w:val="00A72A4F"/>
    <w:rsid w:val="00A73377"/>
    <w:rsid w:val="00A73BD6"/>
    <w:rsid w:val="00A75666"/>
    <w:rsid w:val="00A76BCC"/>
    <w:rsid w:val="00A773CB"/>
    <w:rsid w:val="00A77A28"/>
    <w:rsid w:val="00A80119"/>
    <w:rsid w:val="00A804C9"/>
    <w:rsid w:val="00A80845"/>
    <w:rsid w:val="00A80F30"/>
    <w:rsid w:val="00A812A3"/>
    <w:rsid w:val="00A81B9A"/>
    <w:rsid w:val="00A83D7D"/>
    <w:rsid w:val="00A84748"/>
    <w:rsid w:val="00A85122"/>
    <w:rsid w:val="00A85BE8"/>
    <w:rsid w:val="00A86E5F"/>
    <w:rsid w:val="00A872B5"/>
    <w:rsid w:val="00A87C01"/>
    <w:rsid w:val="00A908F9"/>
    <w:rsid w:val="00A92EDF"/>
    <w:rsid w:val="00A94F39"/>
    <w:rsid w:val="00A95F92"/>
    <w:rsid w:val="00A96A03"/>
    <w:rsid w:val="00A96D5C"/>
    <w:rsid w:val="00A978E2"/>
    <w:rsid w:val="00AA052D"/>
    <w:rsid w:val="00AA1F39"/>
    <w:rsid w:val="00AA27F6"/>
    <w:rsid w:val="00AA3AB5"/>
    <w:rsid w:val="00AA3DB1"/>
    <w:rsid w:val="00AA403B"/>
    <w:rsid w:val="00AA4C19"/>
    <w:rsid w:val="00AA4F48"/>
    <w:rsid w:val="00AA58FE"/>
    <w:rsid w:val="00AA63FD"/>
    <w:rsid w:val="00AA76EB"/>
    <w:rsid w:val="00AB0E57"/>
    <w:rsid w:val="00AB2202"/>
    <w:rsid w:val="00AB42AD"/>
    <w:rsid w:val="00AB5F0F"/>
    <w:rsid w:val="00AB6414"/>
    <w:rsid w:val="00AB771E"/>
    <w:rsid w:val="00AB79AC"/>
    <w:rsid w:val="00AC18DD"/>
    <w:rsid w:val="00AC2437"/>
    <w:rsid w:val="00AC30A8"/>
    <w:rsid w:val="00AC4645"/>
    <w:rsid w:val="00AC5F8A"/>
    <w:rsid w:val="00AC693D"/>
    <w:rsid w:val="00AC732D"/>
    <w:rsid w:val="00AC7CCD"/>
    <w:rsid w:val="00AD3E7D"/>
    <w:rsid w:val="00AD488F"/>
    <w:rsid w:val="00AD522D"/>
    <w:rsid w:val="00AD581A"/>
    <w:rsid w:val="00AD5F97"/>
    <w:rsid w:val="00AD7191"/>
    <w:rsid w:val="00AE142D"/>
    <w:rsid w:val="00AE208E"/>
    <w:rsid w:val="00AE4FB3"/>
    <w:rsid w:val="00AE556B"/>
    <w:rsid w:val="00AE6087"/>
    <w:rsid w:val="00AE6126"/>
    <w:rsid w:val="00AE6F19"/>
    <w:rsid w:val="00AE78C9"/>
    <w:rsid w:val="00AE7AC9"/>
    <w:rsid w:val="00AE7C2B"/>
    <w:rsid w:val="00AF1DBA"/>
    <w:rsid w:val="00AF1EBE"/>
    <w:rsid w:val="00AF3B45"/>
    <w:rsid w:val="00AF4271"/>
    <w:rsid w:val="00AF5C8D"/>
    <w:rsid w:val="00AF60E9"/>
    <w:rsid w:val="00AF64BD"/>
    <w:rsid w:val="00AF6FB6"/>
    <w:rsid w:val="00B0094B"/>
    <w:rsid w:val="00B011F0"/>
    <w:rsid w:val="00B014D9"/>
    <w:rsid w:val="00B037CF"/>
    <w:rsid w:val="00B044A0"/>
    <w:rsid w:val="00B04CD0"/>
    <w:rsid w:val="00B065EF"/>
    <w:rsid w:val="00B06845"/>
    <w:rsid w:val="00B11612"/>
    <w:rsid w:val="00B1240D"/>
    <w:rsid w:val="00B12494"/>
    <w:rsid w:val="00B16121"/>
    <w:rsid w:val="00B23637"/>
    <w:rsid w:val="00B24D94"/>
    <w:rsid w:val="00B26030"/>
    <w:rsid w:val="00B2654D"/>
    <w:rsid w:val="00B271C6"/>
    <w:rsid w:val="00B30484"/>
    <w:rsid w:val="00B306EF"/>
    <w:rsid w:val="00B30740"/>
    <w:rsid w:val="00B3262E"/>
    <w:rsid w:val="00B328FD"/>
    <w:rsid w:val="00B34230"/>
    <w:rsid w:val="00B3588A"/>
    <w:rsid w:val="00B402A6"/>
    <w:rsid w:val="00B40DE1"/>
    <w:rsid w:val="00B40EED"/>
    <w:rsid w:val="00B412B2"/>
    <w:rsid w:val="00B42E36"/>
    <w:rsid w:val="00B436A2"/>
    <w:rsid w:val="00B43FAF"/>
    <w:rsid w:val="00B44EAF"/>
    <w:rsid w:val="00B461EA"/>
    <w:rsid w:val="00B47FDA"/>
    <w:rsid w:val="00B511E1"/>
    <w:rsid w:val="00B517EF"/>
    <w:rsid w:val="00B52111"/>
    <w:rsid w:val="00B5302D"/>
    <w:rsid w:val="00B539B8"/>
    <w:rsid w:val="00B53B5D"/>
    <w:rsid w:val="00B54A56"/>
    <w:rsid w:val="00B56982"/>
    <w:rsid w:val="00B5732F"/>
    <w:rsid w:val="00B60E37"/>
    <w:rsid w:val="00B6106E"/>
    <w:rsid w:val="00B61506"/>
    <w:rsid w:val="00B6198D"/>
    <w:rsid w:val="00B61D69"/>
    <w:rsid w:val="00B64AA6"/>
    <w:rsid w:val="00B663C5"/>
    <w:rsid w:val="00B66662"/>
    <w:rsid w:val="00B677F1"/>
    <w:rsid w:val="00B679FA"/>
    <w:rsid w:val="00B70ED3"/>
    <w:rsid w:val="00B73862"/>
    <w:rsid w:val="00B73A23"/>
    <w:rsid w:val="00B75E81"/>
    <w:rsid w:val="00B7630F"/>
    <w:rsid w:val="00B7631A"/>
    <w:rsid w:val="00B77F64"/>
    <w:rsid w:val="00B83D10"/>
    <w:rsid w:val="00B8451F"/>
    <w:rsid w:val="00B86242"/>
    <w:rsid w:val="00B86B54"/>
    <w:rsid w:val="00B86F9F"/>
    <w:rsid w:val="00B87079"/>
    <w:rsid w:val="00B870E3"/>
    <w:rsid w:val="00B87BD2"/>
    <w:rsid w:val="00B91123"/>
    <w:rsid w:val="00B937AD"/>
    <w:rsid w:val="00B938C2"/>
    <w:rsid w:val="00B94AB2"/>
    <w:rsid w:val="00B94E1F"/>
    <w:rsid w:val="00BA064A"/>
    <w:rsid w:val="00BA094B"/>
    <w:rsid w:val="00BA1CC5"/>
    <w:rsid w:val="00BA4DAA"/>
    <w:rsid w:val="00BA4E98"/>
    <w:rsid w:val="00BA6564"/>
    <w:rsid w:val="00BA7532"/>
    <w:rsid w:val="00BB00D7"/>
    <w:rsid w:val="00BB0DF1"/>
    <w:rsid w:val="00BB3786"/>
    <w:rsid w:val="00BB3DBA"/>
    <w:rsid w:val="00BB4F56"/>
    <w:rsid w:val="00BB597A"/>
    <w:rsid w:val="00BB68E1"/>
    <w:rsid w:val="00BB697B"/>
    <w:rsid w:val="00BB6C54"/>
    <w:rsid w:val="00BB7FFE"/>
    <w:rsid w:val="00BC031F"/>
    <w:rsid w:val="00BC0E8C"/>
    <w:rsid w:val="00BC1CDE"/>
    <w:rsid w:val="00BC24D1"/>
    <w:rsid w:val="00BC2CF6"/>
    <w:rsid w:val="00BC3841"/>
    <w:rsid w:val="00BC4BAD"/>
    <w:rsid w:val="00BC679F"/>
    <w:rsid w:val="00BC6CCE"/>
    <w:rsid w:val="00BD0130"/>
    <w:rsid w:val="00BD1487"/>
    <w:rsid w:val="00BD15C4"/>
    <w:rsid w:val="00BD1793"/>
    <w:rsid w:val="00BD1BF7"/>
    <w:rsid w:val="00BD34D4"/>
    <w:rsid w:val="00BD4CE4"/>
    <w:rsid w:val="00BD4DFC"/>
    <w:rsid w:val="00BD4E7B"/>
    <w:rsid w:val="00BD67C9"/>
    <w:rsid w:val="00BE0556"/>
    <w:rsid w:val="00BE11F1"/>
    <w:rsid w:val="00BE1B56"/>
    <w:rsid w:val="00BE3225"/>
    <w:rsid w:val="00BE3A42"/>
    <w:rsid w:val="00BE463A"/>
    <w:rsid w:val="00BE4C47"/>
    <w:rsid w:val="00BE511A"/>
    <w:rsid w:val="00BE6674"/>
    <w:rsid w:val="00BE6687"/>
    <w:rsid w:val="00BE67F4"/>
    <w:rsid w:val="00BF2CED"/>
    <w:rsid w:val="00BF3098"/>
    <w:rsid w:val="00BF66B8"/>
    <w:rsid w:val="00C0014F"/>
    <w:rsid w:val="00C009D1"/>
    <w:rsid w:val="00C00DC3"/>
    <w:rsid w:val="00C0255E"/>
    <w:rsid w:val="00C025D7"/>
    <w:rsid w:val="00C027A5"/>
    <w:rsid w:val="00C02BA4"/>
    <w:rsid w:val="00C02F05"/>
    <w:rsid w:val="00C03251"/>
    <w:rsid w:val="00C03372"/>
    <w:rsid w:val="00C03813"/>
    <w:rsid w:val="00C040F8"/>
    <w:rsid w:val="00C04F6F"/>
    <w:rsid w:val="00C05DB6"/>
    <w:rsid w:val="00C11216"/>
    <w:rsid w:val="00C12BF9"/>
    <w:rsid w:val="00C13597"/>
    <w:rsid w:val="00C139F7"/>
    <w:rsid w:val="00C13D97"/>
    <w:rsid w:val="00C142F5"/>
    <w:rsid w:val="00C155E2"/>
    <w:rsid w:val="00C1759A"/>
    <w:rsid w:val="00C20024"/>
    <w:rsid w:val="00C207C1"/>
    <w:rsid w:val="00C20A92"/>
    <w:rsid w:val="00C20F43"/>
    <w:rsid w:val="00C22A4C"/>
    <w:rsid w:val="00C247CD"/>
    <w:rsid w:val="00C24D5A"/>
    <w:rsid w:val="00C25266"/>
    <w:rsid w:val="00C2630D"/>
    <w:rsid w:val="00C31548"/>
    <w:rsid w:val="00C33B86"/>
    <w:rsid w:val="00C37939"/>
    <w:rsid w:val="00C40796"/>
    <w:rsid w:val="00C40A47"/>
    <w:rsid w:val="00C414A1"/>
    <w:rsid w:val="00C42283"/>
    <w:rsid w:val="00C423D3"/>
    <w:rsid w:val="00C435E1"/>
    <w:rsid w:val="00C44AD5"/>
    <w:rsid w:val="00C45C1B"/>
    <w:rsid w:val="00C46D40"/>
    <w:rsid w:val="00C46F4C"/>
    <w:rsid w:val="00C472A8"/>
    <w:rsid w:val="00C47A92"/>
    <w:rsid w:val="00C47E0B"/>
    <w:rsid w:val="00C51734"/>
    <w:rsid w:val="00C51C2D"/>
    <w:rsid w:val="00C52F34"/>
    <w:rsid w:val="00C55FA5"/>
    <w:rsid w:val="00C563D1"/>
    <w:rsid w:val="00C56B18"/>
    <w:rsid w:val="00C5797B"/>
    <w:rsid w:val="00C62DE8"/>
    <w:rsid w:val="00C64221"/>
    <w:rsid w:val="00C64EDD"/>
    <w:rsid w:val="00C66F9F"/>
    <w:rsid w:val="00C67588"/>
    <w:rsid w:val="00C67E17"/>
    <w:rsid w:val="00C7048B"/>
    <w:rsid w:val="00C7177B"/>
    <w:rsid w:val="00C71FA9"/>
    <w:rsid w:val="00C7227F"/>
    <w:rsid w:val="00C725DD"/>
    <w:rsid w:val="00C72918"/>
    <w:rsid w:val="00C72E5D"/>
    <w:rsid w:val="00C72FF9"/>
    <w:rsid w:val="00C73DCE"/>
    <w:rsid w:val="00C742CB"/>
    <w:rsid w:val="00C7487B"/>
    <w:rsid w:val="00C74CD7"/>
    <w:rsid w:val="00C75FF9"/>
    <w:rsid w:val="00C77402"/>
    <w:rsid w:val="00C805CB"/>
    <w:rsid w:val="00C817FD"/>
    <w:rsid w:val="00C81D4D"/>
    <w:rsid w:val="00C824B6"/>
    <w:rsid w:val="00C834C1"/>
    <w:rsid w:val="00C84F88"/>
    <w:rsid w:val="00C91134"/>
    <w:rsid w:val="00C91B44"/>
    <w:rsid w:val="00C91F8F"/>
    <w:rsid w:val="00C921CC"/>
    <w:rsid w:val="00C93D26"/>
    <w:rsid w:val="00C95773"/>
    <w:rsid w:val="00C95913"/>
    <w:rsid w:val="00C966FF"/>
    <w:rsid w:val="00CA1437"/>
    <w:rsid w:val="00CA1C62"/>
    <w:rsid w:val="00CA261B"/>
    <w:rsid w:val="00CA3100"/>
    <w:rsid w:val="00CA3666"/>
    <w:rsid w:val="00CA39B8"/>
    <w:rsid w:val="00CA5071"/>
    <w:rsid w:val="00CA66B6"/>
    <w:rsid w:val="00CA6C6C"/>
    <w:rsid w:val="00CA6F22"/>
    <w:rsid w:val="00CA7B4F"/>
    <w:rsid w:val="00CB0FE9"/>
    <w:rsid w:val="00CB27B9"/>
    <w:rsid w:val="00CB3880"/>
    <w:rsid w:val="00CB3B41"/>
    <w:rsid w:val="00CB3FD6"/>
    <w:rsid w:val="00CB427B"/>
    <w:rsid w:val="00CB6341"/>
    <w:rsid w:val="00CC0E98"/>
    <w:rsid w:val="00CC191A"/>
    <w:rsid w:val="00CC1F4B"/>
    <w:rsid w:val="00CC35EF"/>
    <w:rsid w:val="00CC370B"/>
    <w:rsid w:val="00CC3E87"/>
    <w:rsid w:val="00CC6A19"/>
    <w:rsid w:val="00CC704B"/>
    <w:rsid w:val="00CD052B"/>
    <w:rsid w:val="00CD2E1D"/>
    <w:rsid w:val="00CD4126"/>
    <w:rsid w:val="00CD415A"/>
    <w:rsid w:val="00CD52F8"/>
    <w:rsid w:val="00CD5D97"/>
    <w:rsid w:val="00CE1E7E"/>
    <w:rsid w:val="00CE320C"/>
    <w:rsid w:val="00CE4769"/>
    <w:rsid w:val="00CE4B2F"/>
    <w:rsid w:val="00CE595A"/>
    <w:rsid w:val="00CE6225"/>
    <w:rsid w:val="00CF0615"/>
    <w:rsid w:val="00CF17FB"/>
    <w:rsid w:val="00CF19D8"/>
    <w:rsid w:val="00CF1D76"/>
    <w:rsid w:val="00CF2C20"/>
    <w:rsid w:val="00CF4BCF"/>
    <w:rsid w:val="00CF666E"/>
    <w:rsid w:val="00CF6FDD"/>
    <w:rsid w:val="00D00134"/>
    <w:rsid w:val="00D0032C"/>
    <w:rsid w:val="00D0067D"/>
    <w:rsid w:val="00D03004"/>
    <w:rsid w:val="00D031A5"/>
    <w:rsid w:val="00D0332F"/>
    <w:rsid w:val="00D04840"/>
    <w:rsid w:val="00D067BF"/>
    <w:rsid w:val="00D06EE4"/>
    <w:rsid w:val="00D103FA"/>
    <w:rsid w:val="00D11138"/>
    <w:rsid w:val="00D12305"/>
    <w:rsid w:val="00D12E61"/>
    <w:rsid w:val="00D13533"/>
    <w:rsid w:val="00D135FF"/>
    <w:rsid w:val="00D1586A"/>
    <w:rsid w:val="00D169D0"/>
    <w:rsid w:val="00D17A73"/>
    <w:rsid w:val="00D22032"/>
    <w:rsid w:val="00D2253F"/>
    <w:rsid w:val="00D235C9"/>
    <w:rsid w:val="00D24CDE"/>
    <w:rsid w:val="00D26EE7"/>
    <w:rsid w:val="00D27B40"/>
    <w:rsid w:val="00D30960"/>
    <w:rsid w:val="00D315A1"/>
    <w:rsid w:val="00D31BA4"/>
    <w:rsid w:val="00D3205E"/>
    <w:rsid w:val="00D33932"/>
    <w:rsid w:val="00D35619"/>
    <w:rsid w:val="00D41515"/>
    <w:rsid w:val="00D41F0A"/>
    <w:rsid w:val="00D4272B"/>
    <w:rsid w:val="00D43E97"/>
    <w:rsid w:val="00D447B7"/>
    <w:rsid w:val="00D455F4"/>
    <w:rsid w:val="00D4571B"/>
    <w:rsid w:val="00D46D0B"/>
    <w:rsid w:val="00D50F75"/>
    <w:rsid w:val="00D51AF0"/>
    <w:rsid w:val="00D53692"/>
    <w:rsid w:val="00D566D2"/>
    <w:rsid w:val="00D56C30"/>
    <w:rsid w:val="00D56CAF"/>
    <w:rsid w:val="00D57EED"/>
    <w:rsid w:val="00D62A84"/>
    <w:rsid w:val="00D635CF"/>
    <w:rsid w:val="00D646C8"/>
    <w:rsid w:val="00D648CD"/>
    <w:rsid w:val="00D64A20"/>
    <w:rsid w:val="00D6541F"/>
    <w:rsid w:val="00D656B1"/>
    <w:rsid w:val="00D6699E"/>
    <w:rsid w:val="00D70801"/>
    <w:rsid w:val="00D709DF"/>
    <w:rsid w:val="00D7155E"/>
    <w:rsid w:val="00D71A4C"/>
    <w:rsid w:val="00D739A1"/>
    <w:rsid w:val="00D740C9"/>
    <w:rsid w:val="00D74514"/>
    <w:rsid w:val="00D745B8"/>
    <w:rsid w:val="00D74DCD"/>
    <w:rsid w:val="00D75A06"/>
    <w:rsid w:val="00D76111"/>
    <w:rsid w:val="00D76AC0"/>
    <w:rsid w:val="00D775CB"/>
    <w:rsid w:val="00D77CE2"/>
    <w:rsid w:val="00D807D5"/>
    <w:rsid w:val="00D814A0"/>
    <w:rsid w:val="00D81995"/>
    <w:rsid w:val="00D82E63"/>
    <w:rsid w:val="00D83CD5"/>
    <w:rsid w:val="00D84365"/>
    <w:rsid w:val="00D85B82"/>
    <w:rsid w:val="00D86958"/>
    <w:rsid w:val="00D87BBE"/>
    <w:rsid w:val="00D90BD7"/>
    <w:rsid w:val="00D91188"/>
    <w:rsid w:val="00D92646"/>
    <w:rsid w:val="00D92E27"/>
    <w:rsid w:val="00D943D3"/>
    <w:rsid w:val="00D96777"/>
    <w:rsid w:val="00DA0989"/>
    <w:rsid w:val="00DA19F0"/>
    <w:rsid w:val="00DA1D75"/>
    <w:rsid w:val="00DA21D3"/>
    <w:rsid w:val="00DA501A"/>
    <w:rsid w:val="00DA5C2F"/>
    <w:rsid w:val="00DA6809"/>
    <w:rsid w:val="00DA7682"/>
    <w:rsid w:val="00DB1422"/>
    <w:rsid w:val="00DB181C"/>
    <w:rsid w:val="00DB29D4"/>
    <w:rsid w:val="00DB4C7B"/>
    <w:rsid w:val="00DB6099"/>
    <w:rsid w:val="00DB71EB"/>
    <w:rsid w:val="00DB783D"/>
    <w:rsid w:val="00DC0A82"/>
    <w:rsid w:val="00DC1A5E"/>
    <w:rsid w:val="00DC2871"/>
    <w:rsid w:val="00DC2975"/>
    <w:rsid w:val="00DC4C0E"/>
    <w:rsid w:val="00DC5F17"/>
    <w:rsid w:val="00DC733E"/>
    <w:rsid w:val="00DD0653"/>
    <w:rsid w:val="00DD2CD8"/>
    <w:rsid w:val="00DD2E4A"/>
    <w:rsid w:val="00DD2F8D"/>
    <w:rsid w:val="00DD4852"/>
    <w:rsid w:val="00DD4D19"/>
    <w:rsid w:val="00DD55FE"/>
    <w:rsid w:val="00DE0831"/>
    <w:rsid w:val="00DE2647"/>
    <w:rsid w:val="00DE27E7"/>
    <w:rsid w:val="00DE29D3"/>
    <w:rsid w:val="00DE35E8"/>
    <w:rsid w:val="00DE44D9"/>
    <w:rsid w:val="00DE4777"/>
    <w:rsid w:val="00DE4889"/>
    <w:rsid w:val="00DE5737"/>
    <w:rsid w:val="00DE704E"/>
    <w:rsid w:val="00DE7B3C"/>
    <w:rsid w:val="00DF15FB"/>
    <w:rsid w:val="00DF2280"/>
    <w:rsid w:val="00DF2756"/>
    <w:rsid w:val="00DF4D81"/>
    <w:rsid w:val="00DF5AED"/>
    <w:rsid w:val="00DF6796"/>
    <w:rsid w:val="00E02DE8"/>
    <w:rsid w:val="00E03B87"/>
    <w:rsid w:val="00E04261"/>
    <w:rsid w:val="00E046E8"/>
    <w:rsid w:val="00E04EA0"/>
    <w:rsid w:val="00E06874"/>
    <w:rsid w:val="00E10244"/>
    <w:rsid w:val="00E108B3"/>
    <w:rsid w:val="00E110D6"/>
    <w:rsid w:val="00E1145C"/>
    <w:rsid w:val="00E11F22"/>
    <w:rsid w:val="00E11FF0"/>
    <w:rsid w:val="00E137B7"/>
    <w:rsid w:val="00E145D1"/>
    <w:rsid w:val="00E16146"/>
    <w:rsid w:val="00E17017"/>
    <w:rsid w:val="00E17437"/>
    <w:rsid w:val="00E179FC"/>
    <w:rsid w:val="00E208A6"/>
    <w:rsid w:val="00E21415"/>
    <w:rsid w:val="00E214DA"/>
    <w:rsid w:val="00E21505"/>
    <w:rsid w:val="00E2252C"/>
    <w:rsid w:val="00E2366E"/>
    <w:rsid w:val="00E252C7"/>
    <w:rsid w:val="00E255E7"/>
    <w:rsid w:val="00E2561F"/>
    <w:rsid w:val="00E257AC"/>
    <w:rsid w:val="00E26794"/>
    <w:rsid w:val="00E279F4"/>
    <w:rsid w:val="00E27F66"/>
    <w:rsid w:val="00E31457"/>
    <w:rsid w:val="00E31C3A"/>
    <w:rsid w:val="00E32206"/>
    <w:rsid w:val="00E34907"/>
    <w:rsid w:val="00E35B35"/>
    <w:rsid w:val="00E35CAB"/>
    <w:rsid w:val="00E367F0"/>
    <w:rsid w:val="00E36B65"/>
    <w:rsid w:val="00E37E50"/>
    <w:rsid w:val="00E42672"/>
    <w:rsid w:val="00E42E73"/>
    <w:rsid w:val="00E43005"/>
    <w:rsid w:val="00E43F7D"/>
    <w:rsid w:val="00E44689"/>
    <w:rsid w:val="00E448C6"/>
    <w:rsid w:val="00E45F06"/>
    <w:rsid w:val="00E46E29"/>
    <w:rsid w:val="00E52105"/>
    <w:rsid w:val="00E5283F"/>
    <w:rsid w:val="00E52B7A"/>
    <w:rsid w:val="00E55FD3"/>
    <w:rsid w:val="00E5764D"/>
    <w:rsid w:val="00E603E1"/>
    <w:rsid w:val="00E60B24"/>
    <w:rsid w:val="00E62CB7"/>
    <w:rsid w:val="00E62FEA"/>
    <w:rsid w:val="00E633BE"/>
    <w:rsid w:val="00E63EA5"/>
    <w:rsid w:val="00E648B6"/>
    <w:rsid w:val="00E70187"/>
    <w:rsid w:val="00E70866"/>
    <w:rsid w:val="00E72C02"/>
    <w:rsid w:val="00E73C1E"/>
    <w:rsid w:val="00E73C44"/>
    <w:rsid w:val="00E74944"/>
    <w:rsid w:val="00E75F41"/>
    <w:rsid w:val="00E76B27"/>
    <w:rsid w:val="00E77044"/>
    <w:rsid w:val="00E822E2"/>
    <w:rsid w:val="00E83302"/>
    <w:rsid w:val="00E84738"/>
    <w:rsid w:val="00E8498F"/>
    <w:rsid w:val="00E86515"/>
    <w:rsid w:val="00E91288"/>
    <w:rsid w:val="00E9150D"/>
    <w:rsid w:val="00E91C82"/>
    <w:rsid w:val="00E91DCA"/>
    <w:rsid w:val="00E921FE"/>
    <w:rsid w:val="00E93042"/>
    <w:rsid w:val="00E9384A"/>
    <w:rsid w:val="00E93CCB"/>
    <w:rsid w:val="00E94476"/>
    <w:rsid w:val="00E9596A"/>
    <w:rsid w:val="00E962BB"/>
    <w:rsid w:val="00E9787B"/>
    <w:rsid w:val="00E97ABD"/>
    <w:rsid w:val="00E97C9B"/>
    <w:rsid w:val="00E97E65"/>
    <w:rsid w:val="00EA0377"/>
    <w:rsid w:val="00EA075F"/>
    <w:rsid w:val="00EA15EA"/>
    <w:rsid w:val="00EA50F7"/>
    <w:rsid w:val="00EA56C9"/>
    <w:rsid w:val="00EA59B6"/>
    <w:rsid w:val="00EA5BCB"/>
    <w:rsid w:val="00EA610A"/>
    <w:rsid w:val="00EA64F7"/>
    <w:rsid w:val="00EA7DA3"/>
    <w:rsid w:val="00EB08CE"/>
    <w:rsid w:val="00EB1086"/>
    <w:rsid w:val="00EB10F9"/>
    <w:rsid w:val="00EB22BC"/>
    <w:rsid w:val="00EB3FC5"/>
    <w:rsid w:val="00EB531B"/>
    <w:rsid w:val="00EB552B"/>
    <w:rsid w:val="00EB58C6"/>
    <w:rsid w:val="00EB74C0"/>
    <w:rsid w:val="00EC2555"/>
    <w:rsid w:val="00EC3501"/>
    <w:rsid w:val="00EC3FA1"/>
    <w:rsid w:val="00EC4115"/>
    <w:rsid w:val="00EC42EF"/>
    <w:rsid w:val="00EC430C"/>
    <w:rsid w:val="00EC4416"/>
    <w:rsid w:val="00EC4E6A"/>
    <w:rsid w:val="00EC505B"/>
    <w:rsid w:val="00EC709E"/>
    <w:rsid w:val="00EC7D82"/>
    <w:rsid w:val="00ED040F"/>
    <w:rsid w:val="00ED077C"/>
    <w:rsid w:val="00ED0BD0"/>
    <w:rsid w:val="00ED214B"/>
    <w:rsid w:val="00ED2757"/>
    <w:rsid w:val="00ED311C"/>
    <w:rsid w:val="00ED35A2"/>
    <w:rsid w:val="00ED4140"/>
    <w:rsid w:val="00ED6EF9"/>
    <w:rsid w:val="00ED7892"/>
    <w:rsid w:val="00ED7F6D"/>
    <w:rsid w:val="00EE101F"/>
    <w:rsid w:val="00EE1DCB"/>
    <w:rsid w:val="00EE1DDA"/>
    <w:rsid w:val="00EE30F4"/>
    <w:rsid w:val="00EE4EAB"/>
    <w:rsid w:val="00EE614C"/>
    <w:rsid w:val="00EE6EB3"/>
    <w:rsid w:val="00EE70BC"/>
    <w:rsid w:val="00EE7705"/>
    <w:rsid w:val="00EF1AFF"/>
    <w:rsid w:val="00EF2182"/>
    <w:rsid w:val="00EF3FF7"/>
    <w:rsid w:val="00EF5208"/>
    <w:rsid w:val="00EF58EA"/>
    <w:rsid w:val="00EF5F63"/>
    <w:rsid w:val="00EF7631"/>
    <w:rsid w:val="00EF7B56"/>
    <w:rsid w:val="00F0097C"/>
    <w:rsid w:val="00F00C64"/>
    <w:rsid w:val="00F028D8"/>
    <w:rsid w:val="00F036FE"/>
    <w:rsid w:val="00F05875"/>
    <w:rsid w:val="00F065E2"/>
    <w:rsid w:val="00F06C4E"/>
    <w:rsid w:val="00F07B10"/>
    <w:rsid w:val="00F07F56"/>
    <w:rsid w:val="00F13F8B"/>
    <w:rsid w:val="00F14CE5"/>
    <w:rsid w:val="00F16758"/>
    <w:rsid w:val="00F16F80"/>
    <w:rsid w:val="00F2217D"/>
    <w:rsid w:val="00F222FD"/>
    <w:rsid w:val="00F223B8"/>
    <w:rsid w:val="00F23078"/>
    <w:rsid w:val="00F25BC6"/>
    <w:rsid w:val="00F26440"/>
    <w:rsid w:val="00F27F52"/>
    <w:rsid w:val="00F3047C"/>
    <w:rsid w:val="00F305D1"/>
    <w:rsid w:val="00F31181"/>
    <w:rsid w:val="00F3119C"/>
    <w:rsid w:val="00F31B38"/>
    <w:rsid w:val="00F329A4"/>
    <w:rsid w:val="00F34031"/>
    <w:rsid w:val="00F3511C"/>
    <w:rsid w:val="00F35409"/>
    <w:rsid w:val="00F35F13"/>
    <w:rsid w:val="00F36A34"/>
    <w:rsid w:val="00F376E3"/>
    <w:rsid w:val="00F37A0A"/>
    <w:rsid w:val="00F40E21"/>
    <w:rsid w:val="00F40F8D"/>
    <w:rsid w:val="00F41392"/>
    <w:rsid w:val="00F4165C"/>
    <w:rsid w:val="00F440AD"/>
    <w:rsid w:val="00F4434E"/>
    <w:rsid w:val="00F45E81"/>
    <w:rsid w:val="00F46BCB"/>
    <w:rsid w:val="00F46D91"/>
    <w:rsid w:val="00F51243"/>
    <w:rsid w:val="00F54462"/>
    <w:rsid w:val="00F567E5"/>
    <w:rsid w:val="00F60301"/>
    <w:rsid w:val="00F6352C"/>
    <w:rsid w:val="00F65B85"/>
    <w:rsid w:val="00F67DFB"/>
    <w:rsid w:val="00F72525"/>
    <w:rsid w:val="00F7280E"/>
    <w:rsid w:val="00F743CA"/>
    <w:rsid w:val="00F7517D"/>
    <w:rsid w:val="00F774EB"/>
    <w:rsid w:val="00F80C21"/>
    <w:rsid w:val="00F813A6"/>
    <w:rsid w:val="00F8169C"/>
    <w:rsid w:val="00F81755"/>
    <w:rsid w:val="00F82150"/>
    <w:rsid w:val="00F83744"/>
    <w:rsid w:val="00F83D34"/>
    <w:rsid w:val="00F844C2"/>
    <w:rsid w:val="00F86E01"/>
    <w:rsid w:val="00F8748E"/>
    <w:rsid w:val="00F91472"/>
    <w:rsid w:val="00F935FA"/>
    <w:rsid w:val="00F94F01"/>
    <w:rsid w:val="00F95551"/>
    <w:rsid w:val="00F975B2"/>
    <w:rsid w:val="00F97708"/>
    <w:rsid w:val="00F97DD7"/>
    <w:rsid w:val="00FA13A9"/>
    <w:rsid w:val="00FA29A0"/>
    <w:rsid w:val="00FA31E2"/>
    <w:rsid w:val="00FA36CE"/>
    <w:rsid w:val="00FA3A43"/>
    <w:rsid w:val="00FA4DE1"/>
    <w:rsid w:val="00FA6F02"/>
    <w:rsid w:val="00FB03A8"/>
    <w:rsid w:val="00FB21B7"/>
    <w:rsid w:val="00FB25E4"/>
    <w:rsid w:val="00FB2997"/>
    <w:rsid w:val="00FB3DB2"/>
    <w:rsid w:val="00FB5FF2"/>
    <w:rsid w:val="00FB7459"/>
    <w:rsid w:val="00FC05E8"/>
    <w:rsid w:val="00FC16B1"/>
    <w:rsid w:val="00FC1DB0"/>
    <w:rsid w:val="00FC22FF"/>
    <w:rsid w:val="00FC68D1"/>
    <w:rsid w:val="00FC761D"/>
    <w:rsid w:val="00FC775F"/>
    <w:rsid w:val="00FD0807"/>
    <w:rsid w:val="00FD0812"/>
    <w:rsid w:val="00FD16AD"/>
    <w:rsid w:val="00FD1BB9"/>
    <w:rsid w:val="00FD1D3A"/>
    <w:rsid w:val="00FD2458"/>
    <w:rsid w:val="00FD3220"/>
    <w:rsid w:val="00FD3F85"/>
    <w:rsid w:val="00FD4A8B"/>
    <w:rsid w:val="00FD61A8"/>
    <w:rsid w:val="00FE0F35"/>
    <w:rsid w:val="00FE1253"/>
    <w:rsid w:val="00FE23ED"/>
    <w:rsid w:val="00FE2A9A"/>
    <w:rsid w:val="00FE50D5"/>
    <w:rsid w:val="00FE6134"/>
    <w:rsid w:val="00FF1E97"/>
    <w:rsid w:val="00FF38DD"/>
    <w:rsid w:val="00FF4B1D"/>
    <w:rsid w:val="00FF5D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>
      <v:textbox inset="5.85pt,.7pt,5.85pt,.7pt"/>
    </o:shapedefaults>
    <o:shapelayout v:ext="edit">
      <o:idmap v:ext="edit" data="1"/>
    </o:shapelayout>
  </w:shapeDefaults>
  <w:decimalSymbol w:val="."/>
  <w:listSeparator w:val=","/>
  <w15:chartTrackingRefBased/>
  <w15:docId w15:val="{D757023B-1F80-40C5-A33D-7EAE855C9F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EC4115"/>
    <w:pPr>
      <w:tabs>
        <w:tab w:val="center" w:pos="4240"/>
        <w:tab w:val="right" w:pos="8500"/>
      </w:tabs>
    </w:pPr>
  </w:style>
  <w:style w:type="character" w:customStyle="1" w:styleId="MTDisplayEquation0">
    <w:name w:val="MTDisplayEquation (文字)"/>
    <w:basedOn w:val="a0"/>
    <w:link w:val="MTDisplayEquation"/>
    <w:rsid w:val="00EC411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</Pages>
  <Words>3</Words>
  <Characters>18</Characters>
  <Application>Microsoft Office Word</Application>
  <DocSecurity>0</DocSecurity>
  <Lines>1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yoichi Yamamoto</dc:creator>
  <cp:keywords/>
  <dc:description/>
  <cp:lastModifiedBy>Ryoichi Yamamoto</cp:lastModifiedBy>
  <cp:revision>2</cp:revision>
  <dcterms:created xsi:type="dcterms:W3CDTF">2016-06-25T04:18:00Z</dcterms:created>
  <dcterms:modified xsi:type="dcterms:W3CDTF">2016-06-25T0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